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62" r:id="rId5"/>
    <p:sldId id="285" r:id="rId6"/>
    <p:sldId id="292" r:id="rId7"/>
    <p:sldId id="287" r:id="rId8"/>
    <p:sldId id="286" r:id="rId9"/>
    <p:sldId id="288" r:id="rId10"/>
    <p:sldId id="289" r:id="rId11"/>
    <p:sldId id="290" r:id="rId12"/>
    <p:sldId id="294" r:id="rId13"/>
    <p:sldId id="265" r:id="rId14"/>
    <p:sldId id="266" r:id="rId15"/>
    <p:sldId id="295" r:id="rId16"/>
    <p:sldId id="296" r:id="rId17"/>
    <p:sldId id="300" r:id="rId18"/>
    <p:sldId id="301" r:id="rId19"/>
    <p:sldId id="267" r:id="rId20"/>
    <p:sldId id="268" r:id="rId21"/>
    <p:sldId id="302" r:id="rId22"/>
    <p:sldId id="303" r:id="rId23"/>
    <p:sldId id="269" r:id="rId24"/>
    <p:sldId id="270" r:id="rId25"/>
    <p:sldId id="305" r:id="rId26"/>
    <p:sldId id="306" r:id="rId27"/>
    <p:sldId id="307" r:id="rId28"/>
    <p:sldId id="308" r:id="rId29"/>
    <p:sldId id="309" r:id="rId30"/>
    <p:sldId id="304" r:id="rId31"/>
    <p:sldId id="271" r:id="rId32"/>
    <p:sldId id="272" r:id="rId33"/>
    <p:sldId id="310" r:id="rId34"/>
    <p:sldId id="311" r:id="rId35"/>
    <p:sldId id="312" r:id="rId36"/>
    <p:sldId id="313" r:id="rId37"/>
    <p:sldId id="314" r:id="rId38"/>
    <p:sldId id="273" r:id="rId39"/>
    <p:sldId id="274" r:id="rId40"/>
    <p:sldId id="326" r:id="rId41"/>
    <p:sldId id="327" r:id="rId42"/>
    <p:sldId id="328" r:id="rId43"/>
    <p:sldId id="333" r:id="rId44"/>
    <p:sldId id="334" r:id="rId45"/>
    <p:sldId id="329" r:id="rId46"/>
    <p:sldId id="330" r:id="rId47"/>
    <p:sldId id="331" r:id="rId48"/>
    <p:sldId id="335" r:id="rId49"/>
    <p:sldId id="336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0" Type="http://schemas.openxmlformats.org/officeDocument/2006/relationships/image" Target="../media/image55.wmf"/><Relationship Id="rId4" Type="http://schemas.openxmlformats.org/officeDocument/2006/relationships/image" Target="../media/image49.wmf"/><Relationship Id="rId9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46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10" Type="http://schemas.openxmlformats.org/officeDocument/2006/relationships/image" Target="../media/image62.wmf"/><Relationship Id="rId4" Type="http://schemas.openxmlformats.org/officeDocument/2006/relationships/image" Target="../media/image56.wmf"/><Relationship Id="rId9" Type="http://schemas.openxmlformats.org/officeDocument/2006/relationships/image" Target="../media/image6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4">
                <a:lumMod val="60000"/>
                <a:lumOff val="40000"/>
              </a:schemeClr>
            </a:gs>
            <a:gs pos="7000">
              <a:schemeClr val="accent6">
                <a:lumMod val="20000"/>
                <a:lumOff val="80000"/>
              </a:schemeClr>
            </a:gs>
            <a:gs pos="95000">
              <a:schemeClr val="accent6">
                <a:lumMod val="20000"/>
                <a:lumOff val="80000"/>
              </a:schemeClr>
            </a:gs>
            <a:gs pos="100000">
              <a:schemeClr val="accent4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49.png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9.png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5.wmf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18" Type="http://schemas.openxmlformats.org/officeDocument/2006/relationships/image" Target="../media/image75.png"/><Relationship Id="rId3" Type="http://schemas.openxmlformats.org/officeDocument/2006/relationships/image" Target="../media/image49.png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17" Type="http://schemas.openxmlformats.org/officeDocument/2006/relationships/image" Target="../media/image74.png"/><Relationship Id="rId2" Type="http://schemas.openxmlformats.org/officeDocument/2006/relationships/image" Target="../media/image38.png"/><Relationship Id="rId16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68.png"/><Relationship Id="rId5" Type="http://schemas.openxmlformats.org/officeDocument/2006/relationships/image" Target="../media/image40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image" Target="../media/image39.png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400.png"/><Relationship Id="rId7" Type="http://schemas.openxmlformats.org/officeDocument/2006/relationships/image" Target="../media/image46.png"/><Relationship Id="rId2" Type="http://schemas.openxmlformats.org/officeDocument/2006/relationships/image" Target="../media/image3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10" Type="http://schemas.openxmlformats.org/officeDocument/2006/relationships/image" Target="../media/image50.png"/><Relationship Id="rId4" Type="http://schemas.openxmlformats.org/officeDocument/2006/relationships/image" Target="../media/image430.png"/><Relationship Id="rId9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8.bin"/><Relationship Id="rId3" Type="http://schemas.openxmlformats.org/officeDocument/2006/relationships/image" Target="../media/image51.png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5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4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51.png"/><Relationship Id="rId21" Type="http://schemas.openxmlformats.org/officeDocument/2006/relationships/image" Target="../media/image54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3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13" Type="http://schemas.openxmlformats.org/officeDocument/2006/relationships/image" Target="../media/image57.wmf"/><Relationship Id="rId18" Type="http://schemas.openxmlformats.org/officeDocument/2006/relationships/image" Target="../media/image59.wmf"/><Relationship Id="rId26" Type="http://schemas.openxmlformats.org/officeDocument/2006/relationships/oleObject" Target="../embeddings/oleObject71.bin"/><Relationship Id="rId3" Type="http://schemas.openxmlformats.org/officeDocument/2006/relationships/image" Target="../media/image51.png"/><Relationship Id="rId21" Type="http://schemas.openxmlformats.org/officeDocument/2006/relationships/oleObject" Target="../embeddings/oleObject68.bin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3.bin"/><Relationship Id="rId17" Type="http://schemas.openxmlformats.org/officeDocument/2006/relationships/oleObject" Target="../embeddings/oleObject66.bin"/><Relationship Id="rId25" Type="http://schemas.openxmlformats.org/officeDocument/2006/relationships/image" Target="../media/image6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5.bin"/><Relationship Id="rId20" Type="http://schemas.openxmlformats.org/officeDocument/2006/relationships/image" Target="../media/image60.wmf"/><Relationship Id="rId29" Type="http://schemas.openxmlformats.org/officeDocument/2006/relationships/image" Target="../media/image80.png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56.wmf"/><Relationship Id="rId24" Type="http://schemas.openxmlformats.org/officeDocument/2006/relationships/oleObject" Target="../embeddings/oleObject70.bin"/><Relationship Id="rId5" Type="http://schemas.openxmlformats.org/officeDocument/2006/relationships/image" Target="../media/image46.wmf"/><Relationship Id="rId15" Type="http://schemas.openxmlformats.org/officeDocument/2006/relationships/image" Target="../media/image58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73.bin"/><Relationship Id="rId10" Type="http://schemas.openxmlformats.org/officeDocument/2006/relationships/oleObject" Target="../embeddings/oleObject62.bin"/><Relationship Id="rId19" Type="http://schemas.openxmlformats.org/officeDocument/2006/relationships/oleObject" Target="../embeddings/oleObject67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4.bin"/><Relationship Id="rId22" Type="http://schemas.openxmlformats.org/officeDocument/2006/relationships/oleObject" Target="../embeddings/oleObject69.bin"/><Relationship Id="rId27" Type="http://schemas.openxmlformats.org/officeDocument/2006/relationships/oleObject" Target="../embeddings/oleObject72.bin"/><Relationship Id="rId30" Type="http://schemas.openxmlformats.org/officeDocument/2006/relationships/image" Target="../media/image81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3" Type="http://schemas.openxmlformats.org/officeDocument/2006/relationships/image" Target="../media/image114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12" Type="http://schemas.openxmlformats.org/officeDocument/2006/relationships/image" Target="../media/image113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7.png"/><Relationship Id="rId11" Type="http://schemas.openxmlformats.org/officeDocument/2006/relationships/image" Target="../media/image112.png"/><Relationship Id="rId5" Type="http://schemas.openxmlformats.org/officeDocument/2006/relationships/image" Target="../media/image106.png"/><Relationship Id="rId15" Type="http://schemas.openxmlformats.org/officeDocument/2006/relationships/image" Target="../media/image116.png"/><Relationship Id="rId10" Type="http://schemas.openxmlformats.org/officeDocument/2006/relationships/image" Target="../media/image111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Relationship Id="rId14" Type="http://schemas.openxmlformats.org/officeDocument/2006/relationships/image" Target="../media/image115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png"/><Relationship Id="rId13" Type="http://schemas.openxmlformats.org/officeDocument/2006/relationships/image" Target="../media/image128.png"/><Relationship Id="rId18" Type="http://schemas.openxmlformats.org/officeDocument/2006/relationships/image" Target="../media/image133.png"/><Relationship Id="rId3" Type="http://schemas.openxmlformats.org/officeDocument/2006/relationships/image" Target="../media/image118.png"/><Relationship Id="rId21" Type="http://schemas.openxmlformats.org/officeDocument/2006/relationships/image" Target="../media/image136.png"/><Relationship Id="rId7" Type="http://schemas.openxmlformats.org/officeDocument/2006/relationships/image" Target="../media/image122.png"/><Relationship Id="rId12" Type="http://schemas.openxmlformats.org/officeDocument/2006/relationships/image" Target="../media/image127.png"/><Relationship Id="rId17" Type="http://schemas.openxmlformats.org/officeDocument/2006/relationships/image" Target="../media/image132.png"/><Relationship Id="rId25" Type="http://schemas.openxmlformats.org/officeDocument/2006/relationships/image" Target="../media/image140.png"/><Relationship Id="rId2" Type="http://schemas.openxmlformats.org/officeDocument/2006/relationships/image" Target="../media/image117.png"/><Relationship Id="rId16" Type="http://schemas.openxmlformats.org/officeDocument/2006/relationships/image" Target="../media/image131.png"/><Relationship Id="rId20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png"/><Relationship Id="rId11" Type="http://schemas.openxmlformats.org/officeDocument/2006/relationships/image" Target="../media/image126.png"/><Relationship Id="rId24" Type="http://schemas.openxmlformats.org/officeDocument/2006/relationships/image" Target="../media/image139.png"/><Relationship Id="rId5" Type="http://schemas.openxmlformats.org/officeDocument/2006/relationships/image" Target="../media/image120.png"/><Relationship Id="rId15" Type="http://schemas.openxmlformats.org/officeDocument/2006/relationships/image" Target="../media/image130.png"/><Relationship Id="rId23" Type="http://schemas.openxmlformats.org/officeDocument/2006/relationships/image" Target="../media/image138.png"/><Relationship Id="rId10" Type="http://schemas.openxmlformats.org/officeDocument/2006/relationships/image" Target="../media/image125.png"/><Relationship Id="rId19" Type="http://schemas.openxmlformats.org/officeDocument/2006/relationships/image" Target="../media/image134.png"/><Relationship Id="rId4" Type="http://schemas.openxmlformats.org/officeDocument/2006/relationships/image" Target="../media/image119.png"/><Relationship Id="rId9" Type="http://schemas.openxmlformats.org/officeDocument/2006/relationships/image" Target="../media/image124.png"/><Relationship Id="rId14" Type="http://schemas.openxmlformats.org/officeDocument/2006/relationships/image" Target="../media/image129.png"/><Relationship Id="rId22" Type="http://schemas.openxmlformats.org/officeDocument/2006/relationships/image" Target="../media/image137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3" Type="http://schemas.openxmlformats.org/officeDocument/2006/relationships/image" Target="../media/image118.png"/><Relationship Id="rId7" Type="http://schemas.openxmlformats.org/officeDocument/2006/relationships/image" Target="../media/image1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5" Type="http://schemas.openxmlformats.org/officeDocument/2006/relationships/image" Target="../media/image141.png"/><Relationship Id="rId4" Type="http://schemas.openxmlformats.org/officeDocument/2006/relationships/image" Target="../media/image11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png"/><Relationship Id="rId3" Type="http://schemas.openxmlformats.org/officeDocument/2006/relationships/image" Target="../media/image118.png"/><Relationship Id="rId7" Type="http://schemas.openxmlformats.org/officeDocument/2006/relationships/image" Target="../media/image1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42.png"/><Relationship Id="rId10" Type="http://schemas.openxmlformats.org/officeDocument/2006/relationships/image" Target="../media/image149.png"/><Relationship Id="rId4" Type="http://schemas.openxmlformats.org/officeDocument/2006/relationships/image" Target="../media/image145.png"/><Relationship Id="rId9" Type="http://schemas.openxmlformats.org/officeDocument/2006/relationships/image" Target="../media/image148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png"/><Relationship Id="rId3" Type="http://schemas.openxmlformats.org/officeDocument/2006/relationships/image" Target="../media/image118.png"/><Relationship Id="rId7" Type="http://schemas.openxmlformats.org/officeDocument/2006/relationships/image" Target="../media/image144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6.png"/><Relationship Id="rId5" Type="http://schemas.openxmlformats.org/officeDocument/2006/relationships/image" Target="../media/image151.png"/><Relationship Id="rId4" Type="http://schemas.openxmlformats.org/officeDocument/2006/relationships/image" Target="../media/image14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0.png"/><Relationship Id="rId7" Type="http://schemas.openxmlformats.org/officeDocument/2006/relationships/image" Target="../media/image157.png"/><Relationship Id="rId2" Type="http://schemas.openxmlformats.org/officeDocument/2006/relationships/image" Target="../media/image1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png"/><Relationship Id="rId3" Type="http://schemas.openxmlformats.org/officeDocument/2006/relationships/image" Target="../media/image159.png"/><Relationship Id="rId7" Type="http://schemas.openxmlformats.org/officeDocument/2006/relationships/image" Target="../media/image163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2.png"/><Relationship Id="rId5" Type="http://schemas.openxmlformats.org/officeDocument/2006/relationships/image" Target="../media/image161.png"/><Relationship Id="rId4" Type="http://schemas.openxmlformats.org/officeDocument/2006/relationships/image" Target="../media/image160.png"/><Relationship Id="rId9" Type="http://schemas.openxmlformats.org/officeDocument/2006/relationships/image" Target="../media/image165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png"/><Relationship Id="rId3" Type="http://schemas.openxmlformats.org/officeDocument/2006/relationships/image" Target="../media/image167.png"/><Relationship Id="rId7" Type="http://schemas.openxmlformats.org/officeDocument/2006/relationships/image" Target="../media/image172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1.png"/><Relationship Id="rId5" Type="http://schemas.openxmlformats.org/officeDocument/2006/relationships/image" Target="../media/image170.png"/><Relationship Id="rId10" Type="http://schemas.openxmlformats.org/officeDocument/2006/relationships/image" Target="../media/image175.png"/><Relationship Id="rId4" Type="http://schemas.openxmlformats.org/officeDocument/2006/relationships/image" Target="../media/image169.png"/><Relationship Id="rId9" Type="http://schemas.openxmlformats.org/officeDocument/2006/relationships/image" Target="../media/image174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png"/><Relationship Id="rId3" Type="http://schemas.openxmlformats.org/officeDocument/2006/relationships/image" Target="../media/image167.png"/><Relationship Id="rId7" Type="http://schemas.openxmlformats.org/officeDocument/2006/relationships/image" Target="../media/image17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8.png"/><Relationship Id="rId5" Type="http://schemas.openxmlformats.org/officeDocument/2006/relationships/image" Target="../media/image177.png"/><Relationship Id="rId4" Type="http://schemas.openxmlformats.org/officeDocument/2006/relationships/image" Target="../media/image176.png"/><Relationship Id="rId9" Type="http://schemas.openxmlformats.org/officeDocument/2006/relationships/image" Target="../media/image18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7" Type="http://schemas.openxmlformats.org/officeDocument/2006/relationships/image" Target="../media/image182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75.png"/><Relationship Id="rId4" Type="http://schemas.openxmlformats.org/officeDocument/2006/relationships/image" Target="../media/image181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8.png"/><Relationship Id="rId3" Type="http://schemas.openxmlformats.org/officeDocument/2006/relationships/image" Target="../media/image167.png"/><Relationship Id="rId7" Type="http://schemas.openxmlformats.org/officeDocument/2006/relationships/image" Target="../media/image187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6.png"/><Relationship Id="rId5" Type="http://schemas.openxmlformats.org/officeDocument/2006/relationships/image" Target="../media/image185.png"/><Relationship Id="rId4" Type="http://schemas.openxmlformats.org/officeDocument/2006/relationships/image" Target="../media/image184.png"/><Relationship Id="rId9" Type="http://schemas.openxmlformats.org/officeDocument/2006/relationships/image" Target="../media/image18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7" Type="http://schemas.openxmlformats.org/officeDocument/2006/relationships/image" Target="../media/image195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png"/><Relationship Id="rId5" Type="http://schemas.openxmlformats.org/officeDocument/2006/relationships/image" Target="../media/image193.png"/><Relationship Id="rId4" Type="http://schemas.openxmlformats.org/officeDocument/2006/relationships/image" Target="../media/image19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7.png"/><Relationship Id="rId4" Type="http://schemas.openxmlformats.org/officeDocument/2006/relationships/image" Target="../media/image19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pn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png"/><Relationship Id="rId3" Type="http://schemas.openxmlformats.org/officeDocument/2006/relationships/image" Target="../media/image199.png"/><Relationship Id="rId7" Type="http://schemas.openxmlformats.org/officeDocument/2006/relationships/image" Target="../media/image203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2.png"/><Relationship Id="rId5" Type="http://schemas.openxmlformats.org/officeDocument/2006/relationships/image" Target="../media/image201.png"/><Relationship Id="rId4" Type="http://schemas.openxmlformats.org/officeDocument/2006/relationships/image" Target="../media/image200.png"/><Relationship Id="rId9" Type="http://schemas.openxmlformats.org/officeDocument/2006/relationships/image" Target="../media/image205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png"/><Relationship Id="rId3" Type="http://schemas.openxmlformats.org/officeDocument/2006/relationships/image" Target="../media/image199.png"/><Relationship Id="rId7" Type="http://schemas.openxmlformats.org/officeDocument/2006/relationships/image" Target="../media/image208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7.png"/><Relationship Id="rId5" Type="http://schemas.openxmlformats.org/officeDocument/2006/relationships/image" Target="../media/image206.png"/><Relationship Id="rId10" Type="http://schemas.openxmlformats.org/officeDocument/2006/relationships/image" Target="../media/image211.png"/><Relationship Id="rId4" Type="http://schemas.openxmlformats.org/officeDocument/2006/relationships/image" Target="../media/image200.png"/><Relationship Id="rId9" Type="http://schemas.openxmlformats.org/officeDocument/2006/relationships/image" Target="../media/image210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199.png"/><Relationship Id="rId7" Type="http://schemas.openxmlformats.org/officeDocument/2006/relationships/image" Target="../media/image214.png"/><Relationship Id="rId2" Type="http://schemas.openxmlformats.org/officeDocument/2006/relationships/image" Target="../media/image1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10" Type="http://schemas.openxmlformats.org/officeDocument/2006/relationships/image" Target="../media/image217.png"/><Relationship Id="rId4" Type="http://schemas.openxmlformats.org/officeDocument/2006/relationships/image" Target="../media/image200.png"/><Relationship Id="rId9" Type="http://schemas.openxmlformats.org/officeDocument/2006/relationships/image" Target="../media/image21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2.png"/><Relationship Id="rId3" Type="http://schemas.openxmlformats.org/officeDocument/2006/relationships/image" Target="../media/image199.png"/><Relationship Id="rId7" Type="http://schemas.openxmlformats.org/officeDocument/2006/relationships/image" Target="../media/image221.png"/><Relationship Id="rId2" Type="http://schemas.openxmlformats.org/officeDocument/2006/relationships/image" Target="../media/image2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11" Type="http://schemas.openxmlformats.org/officeDocument/2006/relationships/image" Target="../media/image225.png"/><Relationship Id="rId5" Type="http://schemas.openxmlformats.org/officeDocument/2006/relationships/image" Target="../media/image219.png"/><Relationship Id="rId10" Type="http://schemas.openxmlformats.org/officeDocument/2006/relationships/image" Target="../media/image224.png"/><Relationship Id="rId4" Type="http://schemas.openxmlformats.org/officeDocument/2006/relationships/image" Target="../media/image200.png"/><Relationship Id="rId9" Type="http://schemas.openxmlformats.org/officeDocument/2006/relationships/image" Target="../media/image223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png"/><Relationship Id="rId3" Type="http://schemas.openxmlformats.org/officeDocument/2006/relationships/image" Target="../media/image227.png"/><Relationship Id="rId7" Type="http://schemas.openxmlformats.org/officeDocument/2006/relationships/image" Target="../media/image231.png"/><Relationship Id="rId2" Type="http://schemas.openxmlformats.org/officeDocument/2006/relationships/image" Target="../media/image2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0.png"/><Relationship Id="rId5" Type="http://schemas.openxmlformats.org/officeDocument/2006/relationships/image" Target="../media/image229.png"/><Relationship Id="rId4" Type="http://schemas.openxmlformats.org/officeDocument/2006/relationships/image" Target="../media/image228.png"/><Relationship Id="rId9" Type="http://schemas.openxmlformats.org/officeDocument/2006/relationships/image" Target="../media/image233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8.png"/><Relationship Id="rId3" Type="http://schemas.openxmlformats.org/officeDocument/2006/relationships/image" Target="../media/image232.png"/><Relationship Id="rId7" Type="http://schemas.openxmlformats.org/officeDocument/2006/relationships/image" Target="../media/image237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6.png"/><Relationship Id="rId5" Type="http://schemas.openxmlformats.org/officeDocument/2006/relationships/image" Target="../media/image235.png"/><Relationship Id="rId4" Type="http://schemas.openxmlformats.org/officeDocument/2006/relationships/image" Target="../media/image233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1.png"/><Relationship Id="rId3" Type="http://schemas.openxmlformats.org/officeDocument/2006/relationships/image" Target="../media/image232.png"/><Relationship Id="rId7" Type="http://schemas.openxmlformats.org/officeDocument/2006/relationships/image" Target="../media/image240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9.png"/><Relationship Id="rId11" Type="http://schemas.openxmlformats.org/officeDocument/2006/relationships/image" Target="../media/image244.png"/><Relationship Id="rId5" Type="http://schemas.openxmlformats.org/officeDocument/2006/relationships/image" Target="../media/image238.png"/><Relationship Id="rId10" Type="http://schemas.openxmlformats.org/officeDocument/2006/relationships/image" Target="../media/image243.png"/><Relationship Id="rId4" Type="http://schemas.openxmlformats.org/officeDocument/2006/relationships/image" Target="../media/image233.png"/><Relationship Id="rId9" Type="http://schemas.openxmlformats.org/officeDocument/2006/relationships/image" Target="../media/image242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6.png"/><Relationship Id="rId3" Type="http://schemas.openxmlformats.org/officeDocument/2006/relationships/image" Target="../media/image232.png"/><Relationship Id="rId7" Type="http://schemas.openxmlformats.org/officeDocument/2006/relationships/image" Target="../media/image245.png"/><Relationship Id="rId2" Type="http://schemas.openxmlformats.org/officeDocument/2006/relationships/image" Target="../media/image2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4.png"/><Relationship Id="rId5" Type="http://schemas.openxmlformats.org/officeDocument/2006/relationships/image" Target="../media/image238.png"/><Relationship Id="rId4" Type="http://schemas.openxmlformats.org/officeDocument/2006/relationships/image" Target="../media/image2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4.bin"/><Relationship Id="rId3" Type="http://schemas.openxmlformats.org/officeDocument/2006/relationships/image" Target="../media/image32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32.png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2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image" Target="../media/image49.png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1050609" y="2496825"/>
            <a:ext cx="7007368" cy="1838965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115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Integration</a:t>
            </a:r>
            <a:endParaRPr lang="ja-JP" altLang="en-US" sz="115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  <p:sp>
        <p:nvSpPr>
          <p:cNvPr id="3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38307" y="4361130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65171" y="1476104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511040" y="1807029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61767"/>
              </p:ext>
            </p:extLst>
          </p:nvPr>
        </p:nvGraphicFramePr>
        <p:xfrm>
          <a:off x="4587240" y="2264229"/>
          <a:ext cx="14160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4" name="Equation" r:id="rId3" imgW="812447" imgH="279279" progId="Equation.DSMT4">
                  <p:embed/>
                </p:oleObj>
              </mc:Choice>
              <mc:Fallback>
                <p:oleObj name="Equation" r:id="rId3" imgW="812447" imgH="279279" progId="Equation.DSMT4">
                  <p:embed/>
                  <p:pic>
                    <p:nvPicPr>
                      <p:cNvPr id="194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240" y="2264229"/>
                        <a:ext cx="14160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288996"/>
              </p:ext>
            </p:extLst>
          </p:nvPr>
        </p:nvGraphicFramePr>
        <p:xfrm>
          <a:off x="4533265" y="3156404"/>
          <a:ext cx="7731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5" name="Equation" r:id="rId5" imgW="444307" imgH="418918" progId="Equation.DSMT4">
                  <p:embed/>
                </p:oleObj>
              </mc:Choice>
              <mc:Fallback>
                <p:oleObj name="Equation" r:id="rId5" imgW="444307" imgH="418918" progId="Equation.DSMT4">
                  <p:embed/>
                  <p:pic>
                    <p:nvPicPr>
                      <p:cNvPr id="1947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265" y="3156404"/>
                        <a:ext cx="7731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285834"/>
              </p:ext>
            </p:extLst>
          </p:nvPr>
        </p:nvGraphicFramePr>
        <p:xfrm>
          <a:off x="5392103" y="3331029"/>
          <a:ext cx="554037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6" name="Equation" r:id="rId7" imgW="317087" imgH="177569" progId="Equation.DSMT4">
                  <p:embed/>
                </p:oleObj>
              </mc:Choice>
              <mc:Fallback>
                <p:oleObj name="Equation" r:id="rId7" imgW="317087" imgH="177569" progId="Equation.DSMT4">
                  <p:embed/>
                  <p:pic>
                    <p:nvPicPr>
                      <p:cNvPr id="194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2103" y="3331029"/>
                        <a:ext cx="554037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17"/>
          <p:cNvSpPr>
            <a:spLocks/>
          </p:cNvSpPr>
          <p:nvPr/>
        </p:nvSpPr>
        <p:spPr bwMode="auto">
          <a:xfrm>
            <a:off x="7101840" y="2569029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18"/>
          <p:cNvSpPr txBox="1">
            <a:spLocks noChangeArrowheads="1"/>
          </p:cNvSpPr>
          <p:nvPr/>
        </p:nvSpPr>
        <p:spPr bwMode="auto">
          <a:xfrm>
            <a:off x="7406640" y="2546804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graphicFrame>
        <p:nvGraphicFramePr>
          <p:cNvPr id="1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965830"/>
              </p:ext>
            </p:extLst>
          </p:nvPr>
        </p:nvGraphicFramePr>
        <p:xfrm>
          <a:off x="6035040" y="3372304"/>
          <a:ext cx="442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7" name="Equation" r:id="rId9" imgW="253780" imgH="152268" progId="Equation.DSMT4">
                  <p:embed/>
                </p:oleObj>
              </mc:Choice>
              <mc:Fallback>
                <p:oleObj name="Equation" r:id="rId9" imgW="253780" imgH="152268" progId="Equation.DSMT4">
                  <p:embed/>
                  <p:pic>
                    <p:nvPicPr>
                      <p:cNvPr id="194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5040" y="3372304"/>
                        <a:ext cx="4429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1372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30337" y="1502228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484914" y="1815737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295109"/>
              </p:ext>
            </p:extLst>
          </p:nvPr>
        </p:nvGraphicFramePr>
        <p:xfrm>
          <a:off x="4484914" y="2272937"/>
          <a:ext cx="2346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2" name="Equation" r:id="rId3" imgW="1346200" imgH="279400" progId="Equation.DSMT4">
                  <p:embed/>
                </p:oleObj>
              </mc:Choice>
              <mc:Fallback>
                <p:oleObj name="Equation" r:id="rId3" imgW="1346200" imgH="279400" progId="Equation.DSMT4">
                  <p:embed/>
                  <p:pic>
                    <p:nvPicPr>
                      <p:cNvPr id="184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14" y="2272937"/>
                        <a:ext cx="234632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504375"/>
              </p:ext>
            </p:extLst>
          </p:nvPr>
        </p:nvGraphicFramePr>
        <p:xfrm>
          <a:off x="4484914" y="3187337"/>
          <a:ext cx="81756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3" name="Equation" r:id="rId5" imgW="469900" imgH="419100" progId="Equation.DSMT4">
                  <p:embed/>
                </p:oleObj>
              </mc:Choice>
              <mc:Fallback>
                <p:oleObj name="Equation" r:id="rId5" imgW="469900" imgH="419100" progId="Equation.DSMT4">
                  <p:embed/>
                  <p:pic>
                    <p:nvPicPr>
                      <p:cNvPr id="184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14" y="3187337"/>
                        <a:ext cx="81756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18268"/>
              </p:ext>
            </p:extLst>
          </p:nvPr>
        </p:nvGraphicFramePr>
        <p:xfrm>
          <a:off x="5323114" y="3187337"/>
          <a:ext cx="8636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4" name="Equation" r:id="rId7" imgW="495085" imgH="418918" progId="Equation.DSMT4">
                  <p:embed/>
                </p:oleObj>
              </mc:Choice>
              <mc:Fallback>
                <p:oleObj name="Equation" r:id="rId7" imgW="495085" imgH="418918" progId="Equation.DSMT4">
                  <p:embed/>
                  <p:pic>
                    <p:nvPicPr>
                      <p:cNvPr id="1844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114" y="3187337"/>
                        <a:ext cx="8636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rc 20"/>
          <p:cNvSpPr>
            <a:spLocks/>
          </p:cNvSpPr>
          <p:nvPr/>
        </p:nvSpPr>
        <p:spPr bwMode="auto">
          <a:xfrm>
            <a:off x="7075714" y="2577737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7380514" y="2577737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graphicFrame>
        <p:nvGraphicFramePr>
          <p:cNvPr id="1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17921"/>
              </p:ext>
            </p:extLst>
          </p:nvPr>
        </p:nvGraphicFramePr>
        <p:xfrm>
          <a:off x="6237514" y="3339737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5" name="Equation" r:id="rId9" imgW="393529" imgH="228501" progId="Equation.DSMT4">
                  <p:embed/>
                </p:oleObj>
              </mc:Choice>
              <mc:Fallback>
                <p:oleObj name="Equation" r:id="rId9" imgW="393529" imgH="228501" progId="Equation.DSMT4">
                  <p:embed/>
                  <p:pic>
                    <p:nvPicPr>
                      <p:cNvPr id="1845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7514" y="3339737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24012"/>
              </p:ext>
            </p:extLst>
          </p:nvPr>
        </p:nvGraphicFramePr>
        <p:xfrm>
          <a:off x="4484914" y="4406537"/>
          <a:ext cx="55245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6" name="Equation" r:id="rId11" imgW="317225" imgH="203024" progId="Equation.DSMT4">
                  <p:embed/>
                </p:oleObj>
              </mc:Choice>
              <mc:Fallback>
                <p:oleObj name="Equation" r:id="rId11" imgW="317225" imgH="203024" progId="Equation.DSMT4">
                  <p:embed/>
                  <p:pic>
                    <p:nvPicPr>
                      <p:cNvPr id="1845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4914" y="4406537"/>
                        <a:ext cx="552450" cy="354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22608"/>
              </p:ext>
            </p:extLst>
          </p:nvPr>
        </p:nvGraphicFramePr>
        <p:xfrm>
          <a:off x="5094514" y="4406537"/>
          <a:ext cx="73025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7" name="Equation" r:id="rId13" imgW="419100" imgH="228600" progId="Equation.DSMT4">
                  <p:embed/>
                </p:oleObj>
              </mc:Choice>
              <mc:Fallback>
                <p:oleObj name="Equation" r:id="rId13" imgW="419100" imgH="228600" progId="Equation.DSMT4">
                  <p:embed/>
                  <p:pic>
                    <p:nvPicPr>
                      <p:cNvPr id="1845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4514" y="4406537"/>
                        <a:ext cx="73025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35448"/>
              </p:ext>
            </p:extLst>
          </p:nvPr>
        </p:nvGraphicFramePr>
        <p:xfrm>
          <a:off x="5856514" y="4406537"/>
          <a:ext cx="685800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8" name="Equation" r:id="rId15" imgW="393529" imgH="228501" progId="Equation.DSMT4">
                  <p:embed/>
                </p:oleObj>
              </mc:Choice>
              <mc:Fallback>
                <p:oleObj name="Equation" r:id="rId15" imgW="393529" imgH="228501" progId="Equation.DSMT4">
                  <p:embed/>
                  <p:pic>
                    <p:nvPicPr>
                      <p:cNvPr id="1845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6514" y="4406537"/>
                        <a:ext cx="685800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158204"/>
              </p:ext>
            </p:extLst>
          </p:nvPr>
        </p:nvGraphicFramePr>
        <p:xfrm>
          <a:off x="6618514" y="4482737"/>
          <a:ext cx="442913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09" name="Equation" r:id="rId16" imgW="253780" imgH="152268" progId="Equation.DSMT4">
                  <p:embed/>
                </p:oleObj>
              </mc:Choice>
              <mc:Fallback>
                <p:oleObj name="Equation" r:id="rId16" imgW="253780" imgH="152268" progId="Equation.DSMT4">
                  <p:embed/>
                  <p:pic>
                    <p:nvPicPr>
                      <p:cNvPr id="1846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8514" y="4482737"/>
                        <a:ext cx="442913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rc 29"/>
          <p:cNvSpPr>
            <a:spLocks/>
          </p:cNvSpPr>
          <p:nvPr/>
        </p:nvSpPr>
        <p:spPr bwMode="auto">
          <a:xfrm>
            <a:off x="7075714" y="3568337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7380514" y="3644537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implify the fractions</a:t>
            </a:r>
          </a:p>
        </p:txBody>
      </p:sp>
      <p:sp>
        <p:nvSpPr>
          <p:cNvPr id="19" name="Text Box 31"/>
          <p:cNvSpPr txBox="1">
            <a:spLocks noChangeArrowheads="1"/>
          </p:cNvSpPr>
          <p:nvPr/>
        </p:nvSpPr>
        <p:spPr bwMode="auto">
          <a:xfrm>
            <a:off x="4408714" y="5397137"/>
            <a:ext cx="3962400" cy="650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p and q</a:t>
            </a:r>
            <a:r>
              <a:rPr lang="en-GB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>
                <a:solidFill>
                  <a:srgbClr val="FF0000"/>
                </a:solidFill>
                <a:latin typeface="Comic Sans MS" pitchFamily="66" charset="0"/>
              </a:rPr>
              <a:t> should be treated as if they were just number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156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7" grpId="0" animBg="1"/>
      <p:bldP spid="18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gration is the reverse process of differentiation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have to rewrite any terms, you should do that </a:t>
                </a:r>
                <a:r>
                  <a:rPr lang="en-US" sz="1600" u="sng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before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integrating anything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at you have done in this section is known as </a:t>
                </a:r>
                <a:r>
                  <a:rPr lang="en-US" sz="1600" b="1" u="sng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ndefinite integration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(since we do not yet know the full answer due to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𝑐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)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30337" y="1519646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484914" y="1815737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50080" y="2333897"/>
                <a:ext cx="1977593" cy="645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+5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0080" y="2333897"/>
                <a:ext cx="1977593" cy="6458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236719" y="3017519"/>
                <a:ext cx="2289986" cy="645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ad>
                                    <m:radPr>
                                      <m:degHide m:val="on"/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</m:rad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6719" y="3017519"/>
                <a:ext cx="2289986" cy="6458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32365" y="3744685"/>
                <a:ext cx="2546787" cy="6458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sz="1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+5</m:t>
                              </m:r>
                              <m:sSup>
                                <m:sSup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365" y="3744685"/>
                <a:ext cx="2546787" cy="64588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228010" y="4515394"/>
                <a:ext cx="586507" cy="4941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8010" y="4515394"/>
                <a:ext cx="586507" cy="49411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850672" y="4397828"/>
                <a:ext cx="603755" cy="8020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0672" y="4397828"/>
                <a:ext cx="603755" cy="80201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5490751" y="4506684"/>
                <a:ext cx="717569" cy="49199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0751" y="4506684"/>
                <a:ext cx="717569" cy="49199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Arc 29"/>
          <p:cNvSpPr>
            <a:spLocks/>
          </p:cNvSpPr>
          <p:nvPr/>
        </p:nvSpPr>
        <p:spPr bwMode="auto">
          <a:xfrm>
            <a:off x="6561908" y="2697481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6570617" y="2704011"/>
            <a:ext cx="13716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plit up the fraction</a:t>
            </a:r>
          </a:p>
        </p:txBody>
      </p:sp>
      <p:sp>
        <p:nvSpPr>
          <p:cNvPr id="29" name="Arc 29"/>
          <p:cNvSpPr>
            <a:spLocks/>
          </p:cNvSpPr>
          <p:nvPr/>
        </p:nvSpPr>
        <p:spPr bwMode="auto">
          <a:xfrm>
            <a:off x="6871062" y="3415938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Arc 29"/>
          <p:cNvSpPr>
            <a:spLocks/>
          </p:cNvSpPr>
          <p:nvPr/>
        </p:nvSpPr>
        <p:spPr bwMode="auto">
          <a:xfrm>
            <a:off x="7119257" y="4134395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6958148" y="3466011"/>
            <a:ext cx="164592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terms as powers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7188926" y="4184466"/>
            <a:ext cx="21118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Now integrate all terms. Don’t forget c</a:t>
            </a:r>
          </a:p>
        </p:txBody>
      </p:sp>
      <p:sp>
        <p:nvSpPr>
          <p:cNvPr id="33" name="Arc 29"/>
          <p:cNvSpPr>
            <a:spLocks/>
          </p:cNvSpPr>
          <p:nvPr/>
        </p:nvSpPr>
        <p:spPr bwMode="auto">
          <a:xfrm>
            <a:off x="7097486" y="4861561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214947" y="5338354"/>
                <a:ext cx="620683" cy="461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947" y="5338354"/>
                <a:ext cx="620683" cy="46172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846318" y="5360125"/>
                <a:ext cx="683392" cy="356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2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6318" y="5360125"/>
                <a:ext cx="683392" cy="356444"/>
              </a:xfrm>
              <a:prstGeom prst="rect">
                <a:avLst/>
              </a:prstGeom>
              <a:blipFill>
                <a:blip r:embed="rId11"/>
                <a:stretch>
                  <a:fillRect l="-893" r="-1786" b="-339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538649" y="5468982"/>
                <a:ext cx="683392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5</m:t>
                      </m:r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38649" y="5468982"/>
                <a:ext cx="683392" cy="246221"/>
              </a:xfrm>
              <a:prstGeom prst="rect">
                <a:avLst/>
              </a:prstGeom>
              <a:blipFill>
                <a:blip r:embed="rId12"/>
                <a:stretch>
                  <a:fillRect l="-1786" r="-1786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30"/>
          <p:cNvSpPr txBox="1">
            <a:spLocks noChangeArrowheads="1"/>
          </p:cNvSpPr>
          <p:nvPr/>
        </p:nvSpPr>
        <p:spPr bwMode="auto">
          <a:xfrm>
            <a:off x="7210697" y="5024844"/>
            <a:ext cx="966652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213563" y="4672147"/>
                <a:ext cx="34637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3563" y="4672147"/>
                <a:ext cx="346377" cy="246221"/>
              </a:xfrm>
              <a:prstGeom prst="rect">
                <a:avLst/>
              </a:prstGeom>
              <a:blipFill>
                <a:blip r:embed="rId13"/>
                <a:stretch>
                  <a:fillRect l="-10526" r="-5263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226627" y="5460273"/>
                <a:ext cx="34637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6627" y="5460273"/>
                <a:ext cx="346377" cy="246221"/>
              </a:xfrm>
              <a:prstGeom prst="rect">
                <a:avLst/>
              </a:prstGeom>
              <a:blipFill>
                <a:blip r:embed="rId14"/>
                <a:stretch>
                  <a:fillRect l="-10526" r="-5263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Arc 29"/>
          <p:cNvSpPr>
            <a:spLocks/>
          </p:cNvSpPr>
          <p:nvPr/>
        </p:nvSpPr>
        <p:spPr bwMode="auto">
          <a:xfrm>
            <a:off x="7127966" y="5675813"/>
            <a:ext cx="126275" cy="664028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Text Box 30"/>
          <p:cNvSpPr txBox="1">
            <a:spLocks noChangeArrowheads="1"/>
          </p:cNvSpPr>
          <p:nvPr/>
        </p:nvSpPr>
        <p:spPr bwMode="auto">
          <a:xfrm>
            <a:off x="7180215" y="5717176"/>
            <a:ext cx="10668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 again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219301" y="6039394"/>
                <a:ext cx="620683" cy="4617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9301" y="6039394"/>
                <a:ext cx="620683" cy="46172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4833255" y="6035039"/>
                <a:ext cx="529440" cy="50866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3255" y="6035039"/>
                <a:ext cx="529440" cy="508665"/>
              </a:xfrm>
              <a:prstGeom prst="rect">
                <a:avLst/>
              </a:prstGeom>
              <a:blipFill>
                <a:blip r:embed="rId1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403666" y="6039394"/>
                <a:ext cx="394660" cy="46762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 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3666" y="6039394"/>
                <a:ext cx="394660" cy="46762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5839095" y="6178730"/>
                <a:ext cx="346377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9095" y="6178730"/>
                <a:ext cx="346377" cy="246221"/>
              </a:xfrm>
              <a:prstGeom prst="rect">
                <a:avLst/>
              </a:prstGeom>
              <a:blipFill>
                <a:blip r:embed="rId18"/>
                <a:stretch>
                  <a:fillRect l="-12281" r="-3509" b="-5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481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  <p:bldP spid="27" grpId="0" animBg="1"/>
      <p:bldP spid="28" grpId="0"/>
      <p:bldP spid="29" grpId="0" animBg="1"/>
      <p:bldP spid="30" grpId="0" animBg="1"/>
      <p:bldP spid="31" grpId="0"/>
      <p:bldP spid="32" grpId="0"/>
      <p:bldP spid="33" grpId="0" animBg="1"/>
      <p:bldP spid="34" grpId="0"/>
      <p:bldP spid="35" grpId="0"/>
      <p:bldP spid="36" grpId="0"/>
      <p:bldP spid="37" grpId="0"/>
      <p:bldP spid="38" grpId="0"/>
      <p:bldP spid="39" grpId="0"/>
      <p:bldP spid="40" grpId="0" animBg="1"/>
      <p:bldP spid="41" grpId="0"/>
      <p:bldP spid="42" grpId="0"/>
      <p:bldP spid="43" grpId="0"/>
      <p:bldP spid="44" grpId="0"/>
      <p:bldP spid="4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C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5956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You have seen previously that integrating allows us to find the formula for the original equation, from the gradient func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issue is, there will be in infinite number of curves for this gradient function…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For example…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8605" y="390143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605" y="3901439"/>
                <a:ext cx="2285113" cy="7265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699759" y="1323702"/>
                <a:ext cx="114448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9759" y="1323702"/>
                <a:ext cx="1144480" cy="276999"/>
              </a:xfrm>
              <a:prstGeom prst="rect">
                <a:avLst/>
              </a:prstGeom>
              <a:blipFill>
                <a:blip r:embed="rId3"/>
                <a:stretch>
                  <a:fillRect l="-6915" t="-2174" r="-3191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773782" y="1867987"/>
                <a:ext cx="144187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73782" y="1867987"/>
                <a:ext cx="1441870" cy="276999"/>
              </a:xfrm>
              <a:prstGeom prst="rect">
                <a:avLst/>
              </a:prstGeom>
              <a:blipFill>
                <a:blip r:embed="rId4"/>
                <a:stretch>
                  <a:fillRect l="-5485" t="-4348" r="-126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297784" y="2738843"/>
                <a:ext cx="14570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7784" y="2738843"/>
                <a:ext cx="1457002" cy="276999"/>
              </a:xfrm>
              <a:prstGeom prst="rect">
                <a:avLst/>
              </a:prstGeom>
              <a:blipFill>
                <a:blip r:embed="rId5"/>
                <a:stretch>
                  <a:fillRect l="-5439" t="-4348" r="-376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01887" y="2760616"/>
                <a:ext cx="145700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887" y="2760616"/>
                <a:ext cx="1457002" cy="276999"/>
              </a:xfrm>
              <a:prstGeom prst="rect">
                <a:avLst/>
              </a:prstGeom>
              <a:blipFill>
                <a:blip r:embed="rId6"/>
                <a:stretch>
                  <a:fillRect l="-5439" t="-4444" r="-3766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6444343" y="3239588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5400000" flipV="1">
            <a:off x="6431281" y="3331029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Arc 14"/>
          <p:cNvSpPr/>
          <p:nvPr/>
        </p:nvSpPr>
        <p:spPr>
          <a:xfrm rot="5400000">
            <a:off x="5194663" y="2712722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Arc 15"/>
          <p:cNvSpPr/>
          <p:nvPr/>
        </p:nvSpPr>
        <p:spPr>
          <a:xfrm rot="5400000">
            <a:off x="5207726" y="3831774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640286" y="3243943"/>
            <a:ext cx="0" cy="2508069"/>
          </a:xfrm>
          <a:prstGeom prst="straightConnector1">
            <a:avLst/>
          </a:prstGeom>
          <a:ln w="12700">
            <a:solidFill>
              <a:srgbClr val="0000FF"/>
            </a:solidFill>
            <a:prstDash val="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453051" y="4023360"/>
            <a:ext cx="418012" cy="505101"/>
          </a:xfrm>
          <a:prstGeom prst="straightConnector1">
            <a:avLst/>
          </a:prstGeom>
          <a:ln w="25400">
            <a:solidFill>
              <a:srgbClr val="0000FF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6466114" y="5151120"/>
            <a:ext cx="418012" cy="505101"/>
          </a:xfrm>
          <a:prstGeom prst="straightConnector1">
            <a:avLst/>
          </a:prstGeom>
          <a:ln w="25400">
            <a:solidFill>
              <a:srgbClr val="0000FF"/>
            </a:soli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6383383" y="5730239"/>
            <a:ext cx="51648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702030302020204" pitchFamily="66" charset="0"/>
              </a:rPr>
              <a:t>x = 1</a:t>
            </a:r>
            <a:endParaRPr lang="en-GB" sz="1200" dirty="0">
              <a:solidFill>
                <a:srgbClr val="0000FF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22283" y="6007562"/>
            <a:ext cx="444466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Although these curves are different, their gradients are same for every value of x, which is why they have the same gradient function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0" name="Arc 29"/>
          <p:cNvSpPr>
            <a:spLocks/>
          </p:cNvSpPr>
          <p:nvPr/>
        </p:nvSpPr>
        <p:spPr bwMode="auto">
          <a:xfrm>
            <a:off x="7325980" y="1438182"/>
            <a:ext cx="122386" cy="610445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1" name="Text Box 30"/>
          <p:cNvSpPr txBox="1">
            <a:spLocks noChangeArrowheads="1"/>
          </p:cNvSpPr>
          <p:nvPr/>
        </p:nvSpPr>
        <p:spPr bwMode="auto">
          <a:xfrm>
            <a:off x="7433950" y="1591597"/>
            <a:ext cx="105690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3692434" y="2310054"/>
            <a:ext cx="53122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400" dirty="0">
                <a:solidFill>
                  <a:srgbClr val="FF0000"/>
                </a:solidFill>
                <a:latin typeface="Comic Sans MS" pitchFamily="66" charset="0"/>
              </a:rPr>
              <a:t>At this stage, c could be any value. Imagine it was 1, or -5</a:t>
            </a:r>
            <a:endParaRPr lang="en-GB" sz="1400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624356" y="4302032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4356" y="4302032"/>
                <a:ext cx="183319" cy="276999"/>
              </a:xfrm>
              <a:prstGeom prst="rect">
                <a:avLst/>
              </a:prstGeom>
              <a:blipFill>
                <a:blip r:embed="rId7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383385" y="2930432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3385" y="2930432"/>
                <a:ext cx="186718" cy="276999"/>
              </a:xfrm>
              <a:prstGeom prst="rect">
                <a:avLst/>
              </a:prstGeom>
              <a:blipFill>
                <a:blip r:embed="rId8"/>
                <a:stretch>
                  <a:fillRect l="-32258" r="-25806" b="-2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029201" y="4807128"/>
                <a:ext cx="975716" cy="188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1" y="4807128"/>
                <a:ext cx="975716" cy="188834"/>
              </a:xfrm>
              <a:prstGeom prst="rect">
                <a:avLst/>
              </a:prstGeom>
              <a:blipFill>
                <a:blip r:embed="rId9"/>
                <a:stretch>
                  <a:fillRect l="-5000" t="-3226" r="-3125" b="-322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5007429" y="3705494"/>
                <a:ext cx="975716" cy="1888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12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429" y="3705494"/>
                <a:ext cx="975716" cy="188834"/>
              </a:xfrm>
              <a:prstGeom prst="rect">
                <a:avLst/>
              </a:prstGeom>
              <a:blipFill>
                <a:blip r:embed="rId10"/>
                <a:stretch>
                  <a:fillRect l="-5000" t="-3226" r="-3125" b="-322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0852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5" grpId="0" animBg="1"/>
      <p:bldP spid="16" grpId="0" animBg="1"/>
      <p:bldP spid="28" grpId="0"/>
      <p:bldP spid="29" grpId="0"/>
      <p:bldP spid="30" grpId="0" animBg="1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/>
          <p:cNvCxnSpPr/>
          <p:nvPr/>
        </p:nvCxnSpPr>
        <p:spPr>
          <a:xfrm flipV="1">
            <a:off x="6461760" y="1419496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rot="5400000" flipV="1">
            <a:off x="6448698" y="1510937"/>
            <a:ext cx="0" cy="2508069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Arc 50"/>
          <p:cNvSpPr/>
          <p:nvPr/>
        </p:nvSpPr>
        <p:spPr>
          <a:xfrm rot="5400000">
            <a:off x="5212080" y="892630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7641773" y="2481940"/>
                <a:ext cx="1833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41773" y="2481940"/>
                <a:ext cx="183319" cy="276999"/>
              </a:xfrm>
              <a:prstGeom prst="rect">
                <a:avLst/>
              </a:prstGeom>
              <a:blipFill>
                <a:blip r:embed="rId3"/>
                <a:stretch>
                  <a:fillRect l="-20000" r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6400802" y="1110340"/>
                <a:ext cx="18671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0802" y="1110340"/>
                <a:ext cx="186718" cy="276999"/>
              </a:xfrm>
              <a:prstGeom prst="rect">
                <a:avLst/>
              </a:prstGeom>
              <a:blipFill>
                <a:blip r:embed="rId4"/>
                <a:stretch>
                  <a:fillRect l="-32258" r="-25806" b="-239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6823165" y="2229394"/>
            <a:ext cx="108858" cy="126273"/>
            <a:chOff x="4776651" y="4763589"/>
            <a:chExt cx="108858" cy="126273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4781006" y="4763589"/>
              <a:ext cx="104503" cy="12192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flipH="1">
              <a:off x="4776651" y="4767942"/>
              <a:ext cx="104503" cy="121920"/>
            </a:xfrm>
            <a:prstGeom prst="line">
              <a:avLst/>
            </a:prstGeom>
            <a:ln w="254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21585" y="4105627"/>
                <a:ext cx="4731798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n the previous example, we knew that the equation of the curve is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endParaRPr lang="en-US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If we then know a coordinate, we can identify the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exact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curve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1585" y="4105627"/>
                <a:ext cx="4731798" cy="1169551"/>
              </a:xfrm>
              <a:prstGeom prst="rect">
                <a:avLst/>
              </a:prstGeom>
              <a:blipFill>
                <a:blip r:embed="rId5"/>
                <a:stretch>
                  <a:fillRect t="-521" r="-1031" b="-46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Arc 61"/>
          <p:cNvSpPr/>
          <p:nvPr/>
        </p:nvSpPr>
        <p:spPr>
          <a:xfrm rot="5400000">
            <a:off x="5204682" y="1355749"/>
            <a:ext cx="2490650" cy="914400"/>
          </a:xfrm>
          <a:prstGeom prst="arc">
            <a:avLst>
              <a:gd name="adj1" fmla="val 16200000"/>
              <a:gd name="adj2" fmla="val 5383955"/>
            </a:avLst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9060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7" grpId="0"/>
      <p:bldP spid="58" grpId="0"/>
      <p:bldP spid="6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3749040" y="1177835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3840480" y="1473926"/>
            <a:ext cx="50683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The curve X with equation y = f(x) passes through the point (2,15). Given that:</a:t>
            </a:r>
          </a:p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773319"/>
              </p:ext>
            </p:extLst>
          </p:nvPr>
        </p:nvGraphicFramePr>
        <p:xfrm>
          <a:off x="6579326" y="1702527"/>
          <a:ext cx="156368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6" name="Equation" r:id="rId4" imgW="1028700" imgH="228600" progId="Equation.DSMT4">
                  <p:embed/>
                </p:oleObj>
              </mc:Choice>
              <mc:Fallback>
                <p:oleObj name="Equation" r:id="rId4" imgW="1028700" imgH="2286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9326" y="1702527"/>
                        <a:ext cx="156368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8"/>
          <p:cNvSpPr>
            <a:spLocks noChangeShapeType="1"/>
          </p:cNvSpPr>
          <p:nvPr/>
        </p:nvSpPr>
        <p:spPr bwMode="auto">
          <a:xfrm flipV="1">
            <a:off x="3964577" y="2499360"/>
            <a:ext cx="4831080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170422"/>
              </p:ext>
            </p:extLst>
          </p:nvPr>
        </p:nvGraphicFramePr>
        <p:xfrm>
          <a:off x="3918857" y="2584269"/>
          <a:ext cx="15652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7" name="Equation" r:id="rId6" imgW="1028700" imgH="228600" progId="Equation.DSMT4">
                  <p:embed/>
                </p:oleObj>
              </mc:Choice>
              <mc:Fallback>
                <p:oleObj name="Equation" r:id="rId6" imgW="1028700" imgH="228600" progId="Equation.DSMT4">
                  <p:embed/>
                  <p:pic>
                    <p:nvPicPr>
                      <p:cNvPr id="245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7" y="2584269"/>
                        <a:ext cx="15652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19"/>
          <p:cNvSpPr>
            <a:spLocks/>
          </p:cNvSpPr>
          <p:nvPr/>
        </p:nvSpPr>
        <p:spPr bwMode="auto">
          <a:xfrm>
            <a:off x="6128657" y="27366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22"/>
          <p:cNvSpPr txBox="1">
            <a:spLocks noChangeArrowheads="1"/>
          </p:cNvSpPr>
          <p:nvPr/>
        </p:nvSpPr>
        <p:spPr bwMode="auto">
          <a:xfrm>
            <a:off x="6433457" y="2889069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</a:p>
        </p:txBody>
      </p:sp>
      <p:graphicFrame>
        <p:nvGraphicFramePr>
          <p:cNvPr id="2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405451"/>
              </p:ext>
            </p:extLst>
          </p:nvPr>
        </p:nvGraphicFramePr>
        <p:xfrm>
          <a:off x="3918857" y="3041469"/>
          <a:ext cx="19907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8" name="Equation" r:id="rId8" imgW="1308100" imgH="419100" progId="Equation.DSMT4">
                  <p:embed/>
                </p:oleObj>
              </mc:Choice>
              <mc:Fallback>
                <p:oleObj name="Equation" r:id="rId8" imgW="1308100" imgH="419100" progId="Equation.DSMT4">
                  <p:embed/>
                  <p:pic>
                    <p:nvPicPr>
                      <p:cNvPr id="2460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8857" y="3041469"/>
                        <a:ext cx="199072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rc 31"/>
          <p:cNvSpPr>
            <a:spLocks/>
          </p:cNvSpPr>
          <p:nvPr/>
        </p:nvSpPr>
        <p:spPr bwMode="auto">
          <a:xfrm>
            <a:off x="6128657" y="3346269"/>
            <a:ext cx="381000" cy="8382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838200 h 43190"/>
              <a:gd name="T4" fmla="*/ 0 w 21600"/>
              <a:gd name="T5" fmla="*/ 419197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6433457" y="3574869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ub in (2,15)</a:t>
            </a:r>
          </a:p>
        </p:txBody>
      </p:sp>
      <p:graphicFrame>
        <p:nvGraphicFramePr>
          <p:cNvPr id="28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982896"/>
              </p:ext>
            </p:extLst>
          </p:nvPr>
        </p:nvGraphicFramePr>
        <p:xfrm>
          <a:off x="3995057" y="3803469"/>
          <a:ext cx="20462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69" name="Equation" r:id="rId10" imgW="1346200" imgH="419100" progId="Equation.DSMT4">
                  <p:embed/>
                </p:oleObj>
              </mc:Choice>
              <mc:Fallback>
                <p:oleObj name="Equation" r:id="rId10" imgW="1346200" imgH="419100" progId="Equation.DSMT4">
                  <p:embed/>
                  <p:pic>
                    <p:nvPicPr>
                      <p:cNvPr id="24609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3803469"/>
                        <a:ext cx="20462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325273"/>
              </p:ext>
            </p:extLst>
          </p:nvPr>
        </p:nvGraphicFramePr>
        <p:xfrm>
          <a:off x="3995057" y="4489269"/>
          <a:ext cx="152717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" name="Equation" r:id="rId12" imgW="1002865" imgH="393529" progId="Equation.DSMT4">
                  <p:embed/>
                </p:oleObj>
              </mc:Choice>
              <mc:Fallback>
                <p:oleObj name="Equation" r:id="rId12" imgW="1002865" imgH="393529" progId="Equation.DSMT4">
                  <p:embed/>
                  <p:pic>
                    <p:nvPicPr>
                      <p:cNvPr id="2461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4489269"/>
                        <a:ext cx="152717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266059"/>
              </p:ext>
            </p:extLst>
          </p:nvPr>
        </p:nvGraphicFramePr>
        <p:xfrm>
          <a:off x="3995057" y="5098869"/>
          <a:ext cx="11985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1" name="Equation" r:id="rId14" imgW="787058" imgH="393529" progId="Equation.DSMT4">
                  <p:embed/>
                </p:oleObj>
              </mc:Choice>
              <mc:Fallback>
                <p:oleObj name="Equation" r:id="rId14" imgW="787058" imgH="393529" progId="Equation.DSMT4">
                  <p:embed/>
                  <p:pic>
                    <p:nvPicPr>
                      <p:cNvPr id="24611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5098869"/>
                        <a:ext cx="11985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25643"/>
              </p:ext>
            </p:extLst>
          </p:nvPr>
        </p:nvGraphicFramePr>
        <p:xfrm>
          <a:off x="3995057" y="5717994"/>
          <a:ext cx="9080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" name="Equation" r:id="rId16" imgW="596641" imgH="393529" progId="Equation.DSMT4">
                  <p:embed/>
                </p:oleObj>
              </mc:Choice>
              <mc:Fallback>
                <p:oleObj name="Equation" r:id="rId16" imgW="596641" imgH="393529" progId="Equation.DSMT4">
                  <p:embed/>
                  <p:pic>
                    <p:nvPicPr>
                      <p:cNvPr id="2461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057" y="5717994"/>
                        <a:ext cx="9080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386613"/>
              </p:ext>
            </p:extLst>
          </p:nvPr>
        </p:nvGraphicFramePr>
        <p:xfrm>
          <a:off x="825137" y="4691743"/>
          <a:ext cx="21653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" name="Equation" r:id="rId18" imgW="1422400" imgH="419100" progId="Equation.DSMT4">
                  <p:embed/>
                </p:oleObj>
              </mc:Choice>
              <mc:Fallback>
                <p:oleObj name="Equation" r:id="rId18" imgW="1422400" imgH="419100" progId="Equation.DSMT4">
                  <p:embed/>
                  <p:pic>
                    <p:nvPicPr>
                      <p:cNvPr id="24613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137" y="4691743"/>
                        <a:ext cx="21653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rc 39"/>
          <p:cNvSpPr>
            <a:spLocks/>
          </p:cNvSpPr>
          <p:nvPr/>
        </p:nvSpPr>
        <p:spPr bwMode="auto">
          <a:xfrm>
            <a:off x="6052457" y="41844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5" name="Arc 40"/>
          <p:cNvSpPr>
            <a:spLocks/>
          </p:cNvSpPr>
          <p:nvPr/>
        </p:nvSpPr>
        <p:spPr bwMode="auto">
          <a:xfrm>
            <a:off x="5595257" y="47940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6" name="Arc 41"/>
          <p:cNvSpPr>
            <a:spLocks/>
          </p:cNvSpPr>
          <p:nvPr/>
        </p:nvSpPr>
        <p:spPr bwMode="auto">
          <a:xfrm>
            <a:off x="5366657" y="5403669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7" name="Text Box 42"/>
          <p:cNvSpPr txBox="1">
            <a:spLocks noChangeArrowheads="1"/>
          </p:cNvSpPr>
          <p:nvPr/>
        </p:nvSpPr>
        <p:spPr bwMode="auto">
          <a:xfrm>
            <a:off x="6357257" y="4260669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each fraction</a:t>
            </a:r>
          </a:p>
        </p:txBody>
      </p:sp>
      <p:sp>
        <p:nvSpPr>
          <p:cNvPr id="38" name="Text Box 43"/>
          <p:cNvSpPr txBox="1">
            <a:spLocks noChangeArrowheads="1"/>
          </p:cNvSpPr>
          <p:nvPr/>
        </p:nvSpPr>
        <p:spPr bwMode="auto">
          <a:xfrm>
            <a:off x="5976257" y="4794069"/>
            <a:ext cx="1752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Add the fractions together</a:t>
            </a:r>
          </a:p>
        </p:txBody>
      </p: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5366657" y="5556069"/>
            <a:ext cx="1752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c</a:t>
            </a:r>
          </a:p>
        </p:txBody>
      </p:sp>
      <p:sp>
        <p:nvSpPr>
          <p:cNvPr id="6" name="Rectangle 5"/>
          <p:cNvSpPr/>
          <p:nvPr/>
        </p:nvSpPr>
        <p:spPr>
          <a:xfrm>
            <a:off x="3927566" y="3056710"/>
            <a:ext cx="1994263" cy="6531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/>
          <p:cNvSpPr/>
          <p:nvPr/>
        </p:nvSpPr>
        <p:spPr>
          <a:xfrm>
            <a:off x="788126" y="4715692"/>
            <a:ext cx="2242457" cy="653142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3436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/>
      <p:bldP spid="20" grpId="0" animBg="1"/>
      <p:bldP spid="22" grpId="0" animBg="1"/>
      <p:bldP spid="23" grpId="0"/>
      <p:bldP spid="26" grpId="0" animBg="1"/>
      <p:bldP spid="27" grpId="0"/>
      <p:bldP spid="34" grpId="0" animBg="1"/>
      <p:bldP spid="35" grpId="0" animBg="1"/>
      <p:bldP spid="36" grpId="0" animBg="1"/>
      <p:bldP spid="37" grpId="0"/>
      <p:bldP spid="38" grpId="0"/>
      <p:bldP spid="39" grpId="0"/>
      <p:bldP spid="6" grpId="0" animBg="1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897086" y="1040674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008120" y="1345474"/>
            <a:ext cx="501396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The curve X with equation y = f(x) passes through the point (4,5). Given that:</a:t>
            </a: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56000"/>
              </p:ext>
            </p:extLst>
          </p:nvPr>
        </p:nvGraphicFramePr>
        <p:xfrm>
          <a:off x="5780315" y="1835332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4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2048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315" y="1835332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8"/>
          <p:cNvSpPr>
            <a:spLocks noChangeShapeType="1"/>
          </p:cNvSpPr>
          <p:nvPr/>
        </p:nvSpPr>
        <p:spPr bwMode="auto">
          <a:xfrm flipV="1">
            <a:off x="3997235" y="3013165"/>
            <a:ext cx="48855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4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65555"/>
              </p:ext>
            </p:extLst>
          </p:nvPr>
        </p:nvGraphicFramePr>
        <p:xfrm>
          <a:off x="3999411" y="3021875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5" name="Equation" r:id="rId6" imgW="901309" imgH="444307" progId="Equation.DSMT4">
                  <p:embed/>
                </p:oleObj>
              </mc:Choice>
              <mc:Fallback>
                <p:oleObj name="Equation" r:id="rId6" imgW="901309" imgH="444307" progId="Equation.DSMT4">
                  <p:embed/>
                  <p:pic>
                    <p:nvPicPr>
                      <p:cNvPr id="22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3021875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30383"/>
              </p:ext>
            </p:extLst>
          </p:nvPr>
        </p:nvGraphicFramePr>
        <p:xfrm>
          <a:off x="3999411" y="3860075"/>
          <a:ext cx="11398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6" name="Equation" r:id="rId8" imgW="748975" imgH="444307" progId="Equation.DSMT4">
                  <p:embed/>
                </p:oleObj>
              </mc:Choice>
              <mc:Fallback>
                <p:oleObj name="Equation" r:id="rId8" imgW="748975" imgH="444307" progId="Equation.DSMT4">
                  <p:embed/>
                  <p:pic>
                    <p:nvPicPr>
                      <p:cNvPr id="22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3860075"/>
                        <a:ext cx="11398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50487"/>
              </p:ext>
            </p:extLst>
          </p:nvPr>
        </p:nvGraphicFramePr>
        <p:xfrm>
          <a:off x="5142411" y="3909288"/>
          <a:ext cx="5603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7" name="Equation" r:id="rId10" imgW="368300" imgH="419100" progId="Equation.DSMT4">
                  <p:embed/>
                </p:oleObj>
              </mc:Choice>
              <mc:Fallback>
                <p:oleObj name="Equation" r:id="rId10" imgW="368300" imgH="419100" progId="Equation.DSMT4">
                  <p:embed/>
                  <p:pic>
                    <p:nvPicPr>
                      <p:cNvPr id="225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411" y="3909288"/>
                        <a:ext cx="560388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939106"/>
              </p:ext>
            </p:extLst>
          </p:nvPr>
        </p:nvGraphicFramePr>
        <p:xfrm>
          <a:off x="3999411" y="4622075"/>
          <a:ext cx="10239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8" name="Equation" r:id="rId12" imgW="672808" imgH="330057" progId="Equation.DSMT4">
                  <p:embed/>
                </p:oleObj>
              </mc:Choice>
              <mc:Fallback>
                <p:oleObj name="Equation" r:id="rId12" imgW="672808" imgH="330057" progId="Equation.DSMT4">
                  <p:embed/>
                  <p:pic>
                    <p:nvPicPr>
                      <p:cNvPr id="2254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4622075"/>
                        <a:ext cx="1023938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112284"/>
              </p:ext>
            </p:extLst>
          </p:nvPr>
        </p:nvGraphicFramePr>
        <p:xfrm>
          <a:off x="5066211" y="4622075"/>
          <a:ext cx="69691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9" name="Equation" r:id="rId14" imgW="457002" imgH="304668" progId="Equation.DSMT4">
                  <p:embed/>
                </p:oleObj>
              </mc:Choice>
              <mc:Fallback>
                <p:oleObj name="Equation" r:id="rId14" imgW="457002" imgH="304668" progId="Equation.DSMT4">
                  <p:embed/>
                  <p:pic>
                    <p:nvPicPr>
                      <p:cNvPr id="2254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11" y="4622075"/>
                        <a:ext cx="696913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133681"/>
              </p:ext>
            </p:extLst>
          </p:nvPr>
        </p:nvGraphicFramePr>
        <p:xfrm>
          <a:off x="3999411" y="5155475"/>
          <a:ext cx="1062038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0" name="Equation" r:id="rId16" imgW="698197" imgH="622030" progId="Equation.DSMT4">
                  <p:embed/>
                </p:oleObj>
              </mc:Choice>
              <mc:Fallback>
                <p:oleObj name="Equation" r:id="rId16" imgW="698197" imgH="622030" progId="Equation.DSMT4">
                  <p:embed/>
                  <p:pic>
                    <p:nvPicPr>
                      <p:cNvPr id="2254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9411" y="5155475"/>
                        <a:ext cx="1062038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487561"/>
              </p:ext>
            </p:extLst>
          </p:nvPr>
        </p:nvGraphicFramePr>
        <p:xfrm>
          <a:off x="5142411" y="5155475"/>
          <a:ext cx="696913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1" name="Equation" r:id="rId18" imgW="457200" imgH="609600" progId="Equation.DSMT4">
                  <p:embed/>
                </p:oleObj>
              </mc:Choice>
              <mc:Fallback>
                <p:oleObj name="Equation" r:id="rId18" imgW="457200" imgH="609600" progId="Equation.DSMT4">
                  <p:embed/>
                  <p:pic>
                    <p:nvPicPr>
                      <p:cNvPr id="2254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411" y="5155475"/>
                        <a:ext cx="696913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636655"/>
              </p:ext>
            </p:extLst>
          </p:nvPr>
        </p:nvGraphicFramePr>
        <p:xfrm>
          <a:off x="3993424" y="6118497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2" name="Equation" r:id="rId20" imgW="749300" imgH="419100" progId="Equation.DSMT4">
                  <p:embed/>
                </p:oleObj>
              </mc:Choice>
              <mc:Fallback>
                <p:oleObj name="Equation" r:id="rId20" imgW="749300" imgH="419100" progId="Equation.DSMT4">
                  <p:embed/>
                  <p:pic>
                    <p:nvPicPr>
                      <p:cNvPr id="2254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3424" y="6118497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9605156"/>
              </p:ext>
            </p:extLst>
          </p:nvPr>
        </p:nvGraphicFramePr>
        <p:xfrm>
          <a:off x="5184049" y="6118497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3" name="Equation" r:id="rId22" imgW="406048" imgH="304536" progId="Equation.DSMT4">
                  <p:embed/>
                </p:oleObj>
              </mc:Choice>
              <mc:Fallback>
                <p:oleObj name="Equation" r:id="rId22" imgW="406048" imgH="304536" progId="Equation.DSMT4">
                  <p:embed/>
                  <p:pic>
                    <p:nvPicPr>
                      <p:cNvPr id="2254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049" y="6118497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830627"/>
              </p:ext>
            </p:extLst>
          </p:nvPr>
        </p:nvGraphicFramePr>
        <p:xfrm>
          <a:off x="5765074" y="6347097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4" name="Equation" r:id="rId24" imgW="241091" imgH="164957" progId="Equation.DSMT4">
                  <p:embed/>
                </p:oleObj>
              </mc:Choice>
              <mc:Fallback>
                <p:oleObj name="Equation" r:id="rId24" imgW="241091" imgH="164957" progId="Equation.DSMT4">
                  <p:embed/>
                  <p:pic>
                    <p:nvPicPr>
                      <p:cNvPr id="2254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5074" y="6347097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rc 20"/>
          <p:cNvSpPr>
            <a:spLocks/>
          </p:cNvSpPr>
          <p:nvPr/>
        </p:nvSpPr>
        <p:spPr bwMode="auto">
          <a:xfrm>
            <a:off x="5904411" y="3326675"/>
            <a:ext cx="381000" cy="8382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838200 h 43190"/>
              <a:gd name="T4" fmla="*/ 0 w 21600"/>
              <a:gd name="T5" fmla="*/ 419197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21"/>
          <p:cNvSpPr>
            <a:spLocks/>
          </p:cNvSpPr>
          <p:nvPr/>
        </p:nvSpPr>
        <p:spPr bwMode="auto">
          <a:xfrm>
            <a:off x="5904411" y="4164875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22"/>
          <p:cNvSpPr>
            <a:spLocks/>
          </p:cNvSpPr>
          <p:nvPr/>
        </p:nvSpPr>
        <p:spPr bwMode="auto">
          <a:xfrm>
            <a:off x="6313714" y="4926875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Text Box 23"/>
          <p:cNvSpPr txBox="1">
            <a:spLocks noChangeArrowheads="1"/>
          </p:cNvSpPr>
          <p:nvPr/>
        </p:nvSpPr>
        <p:spPr bwMode="auto">
          <a:xfrm>
            <a:off x="6209211" y="3402875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Split into 2 parts</a:t>
            </a:r>
          </a:p>
        </p:txBody>
      </p:sp>
      <p:sp>
        <p:nvSpPr>
          <p:cNvPr id="58" name="Text Box 24"/>
          <p:cNvSpPr txBox="1">
            <a:spLocks noChangeArrowheads="1"/>
          </p:cNvSpPr>
          <p:nvPr/>
        </p:nvSpPr>
        <p:spPr bwMode="auto">
          <a:xfrm>
            <a:off x="6285411" y="4241075"/>
            <a:ext cx="1295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59" name="Text Box 25"/>
          <p:cNvSpPr txBox="1">
            <a:spLocks noChangeArrowheads="1"/>
          </p:cNvSpPr>
          <p:nvPr/>
        </p:nvSpPr>
        <p:spPr bwMode="auto">
          <a:xfrm>
            <a:off x="6694714" y="5155475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tegr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3" name="Arc 22"/>
          <p:cNvSpPr>
            <a:spLocks/>
          </p:cNvSpPr>
          <p:nvPr/>
        </p:nvSpPr>
        <p:spPr bwMode="auto">
          <a:xfrm>
            <a:off x="6326777" y="5715001"/>
            <a:ext cx="381000" cy="7620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762000 h 43190"/>
              <a:gd name="T4" fmla="*/ 0 w 21600"/>
              <a:gd name="T5" fmla="*/ 381088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455227" y="5969727"/>
            <a:ext cx="1295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Rewrite</a:t>
            </a:r>
            <a:endParaRPr lang="en-GB" sz="1400" baseline="30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6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309150"/>
              </p:ext>
            </p:extLst>
          </p:nvPr>
        </p:nvGraphicFramePr>
        <p:xfrm>
          <a:off x="5865223" y="555026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65" name="Equation" r:id="rId24" imgW="241091" imgH="164957" progId="Equation.DSMT4">
                  <p:embed/>
                </p:oleObj>
              </mc:Choice>
              <mc:Fallback>
                <p:oleObj name="Equation" r:id="rId24" imgW="241091" imgH="164957" progId="Equation.DSMT4">
                  <p:embed/>
                  <p:pic>
                    <p:nvPicPr>
                      <p:cNvPr id="5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223" y="555026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4213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54" grpId="0" animBg="1"/>
      <p:bldP spid="55" grpId="0" animBg="1"/>
      <p:bldP spid="56" grpId="0" animBg="1"/>
      <p:bldP spid="57" grpId="0"/>
      <p:bldP spid="58" grpId="0"/>
      <p:bldP spid="59" grpId="0"/>
      <p:bldP spid="63" grpId="0" animBg="1"/>
      <p:bldP spid="6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974499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equation of a function from its gradient function, if you are given a point which it passes through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know a coordinate on the original line though, we can find the value of c and hence, the equation of the original line </a:t>
            </a: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C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045" y="148045"/>
                <a:ext cx="2285113" cy="72654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3897086" y="1040674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40" name="Text Box 6"/>
          <p:cNvSpPr txBox="1">
            <a:spLocks noChangeArrowheads="1"/>
          </p:cNvSpPr>
          <p:nvPr/>
        </p:nvSpPr>
        <p:spPr bwMode="auto">
          <a:xfrm>
            <a:off x="4008120" y="1345474"/>
            <a:ext cx="501396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The curve X with equation y = f(x) passes through the point (4,5). Given that:</a:t>
            </a: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endParaRPr lang="en-GB" sz="1600" dirty="0">
              <a:latin typeface="Comic Sans MS" pitchFamily="66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GB" sz="1600" dirty="0">
                <a:latin typeface="Comic Sans MS" pitchFamily="66" charset="0"/>
              </a:rPr>
              <a:t>Find the equation of X.</a:t>
            </a:r>
          </a:p>
        </p:txBody>
      </p:sp>
      <p:graphicFrame>
        <p:nvGraphicFramePr>
          <p:cNvPr id="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256000"/>
              </p:ext>
            </p:extLst>
          </p:nvPr>
        </p:nvGraphicFramePr>
        <p:xfrm>
          <a:off x="5780315" y="1835332"/>
          <a:ext cx="1371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3" name="Equation" r:id="rId4" imgW="901309" imgH="444307" progId="Equation.DSMT4">
                  <p:embed/>
                </p:oleObj>
              </mc:Choice>
              <mc:Fallback>
                <p:oleObj name="Equation" r:id="rId4" imgW="901309" imgH="444307" progId="Equation.DSMT4">
                  <p:embed/>
                  <p:pic>
                    <p:nvPicPr>
                      <p:cNvPr id="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0315" y="1835332"/>
                        <a:ext cx="1371600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Line 8"/>
          <p:cNvSpPr>
            <a:spLocks noChangeShapeType="1"/>
          </p:cNvSpPr>
          <p:nvPr/>
        </p:nvSpPr>
        <p:spPr bwMode="auto">
          <a:xfrm flipV="1">
            <a:off x="3997235" y="3013165"/>
            <a:ext cx="488550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2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2714025"/>
              </p:ext>
            </p:extLst>
          </p:nvPr>
        </p:nvGraphicFramePr>
        <p:xfrm>
          <a:off x="3979817" y="3030583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4" name="Equation" r:id="rId6" imgW="749300" imgH="419100" progId="Equation.DSMT4">
                  <p:embed/>
                </p:oleObj>
              </mc:Choice>
              <mc:Fallback>
                <p:oleObj name="Equation" r:id="rId6" imgW="749300" imgH="419100" progId="Equation.DSMT4">
                  <p:embed/>
                  <p:pic>
                    <p:nvPicPr>
                      <p:cNvPr id="2356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3030583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294176"/>
              </p:ext>
            </p:extLst>
          </p:nvPr>
        </p:nvGraphicFramePr>
        <p:xfrm>
          <a:off x="5122817" y="3030583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5" name="Equation" r:id="rId8" imgW="406048" imgH="304536" progId="Equation.DSMT4">
                  <p:embed/>
                </p:oleObj>
              </mc:Choice>
              <mc:Fallback>
                <p:oleObj name="Equation" r:id="rId8" imgW="406048" imgH="304536" progId="Equation.DSMT4">
                  <p:embed/>
                  <p:pic>
                    <p:nvPicPr>
                      <p:cNvPr id="2356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17" y="3030583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7533191"/>
              </p:ext>
            </p:extLst>
          </p:nvPr>
        </p:nvGraphicFramePr>
        <p:xfrm>
          <a:off x="5732417" y="32591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6" name="Equation" r:id="rId10" imgW="241091" imgH="164957" progId="Equation.DSMT4">
                  <p:embed/>
                </p:oleObj>
              </mc:Choice>
              <mc:Fallback>
                <p:oleObj name="Equation" r:id="rId10" imgW="241091" imgH="164957" progId="Equation.DSMT4">
                  <p:embed/>
                  <p:pic>
                    <p:nvPicPr>
                      <p:cNvPr id="2357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2417" y="32591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rc 29"/>
          <p:cNvSpPr>
            <a:spLocks/>
          </p:cNvSpPr>
          <p:nvPr/>
        </p:nvSpPr>
        <p:spPr bwMode="auto">
          <a:xfrm>
            <a:off x="6570617" y="3335383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aphicFrame>
        <p:nvGraphicFramePr>
          <p:cNvPr id="34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5956203"/>
              </p:ext>
            </p:extLst>
          </p:nvPr>
        </p:nvGraphicFramePr>
        <p:xfrm>
          <a:off x="3979817" y="3640183"/>
          <a:ext cx="14700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7" name="Equation" r:id="rId12" imgW="965200" imgH="393700" progId="Equation.DSMT4">
                  <p:embed/>
                </p:oleObj>
              </mc:Choice>
              <mc:Fallback>
                <p:oleObj name="Equation" r:id="rId12" imgW="965200" imgH="393700" progId="Equation.DSMT4">
                  <p:embed/>
                  <p:pic>
                    <p:nvPicPr>
                      <p:cNvPr id="23582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3640183"/>
                        <a:ext cx="14700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72624"/>
              </p:ext>
            </p:extLst>
          </p:nvPr>
        </p:nvGraphicFramePr>
        <p:xfrm>
          <a:off x="5427617" y="3716383"/>
          <a:ext cx="6969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2358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7617" y="3716383"/>
                        <a:ext cx="6969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778255"/>
              </p:ext>
            </p:extLst>
          </p:nvPr>
        </p:nvGraphicFramePr>
        <p:xfrm>
          <a:off x="6113417" y="37925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16" imgW="241091" imgH="164957" progId="Equation.DSMT4">
                  <p:embed/>
                </p:oleObj>
              </mc:Choice>
              <mc:Fallback>
                <p:oleObj name="Equation" r:id="rId16" imgW="241091" imgH="164957" progId="Equation.DSMT4">
                  <p:embed/>
                  <p:pic>
                    <p:nvPicPr>
                      <p:cNvPr id="2358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417" y="37925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157657"/>
              </p:ext>
            </p:extLst>
          </p:nvPr>
        </p:nvGraphicFramePr>
        <p:xfrm>
          <a:off x="3979817" y="4240258"/>
          <a:ext cx="11223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17" imgW="736280" imgH="393529" progId="Equation.DSMT4">
                  <p:embed/>
                </p:oleObj>
              </mc:Choice>
              <mc:Fallback>
                <p:oleObj name="Equation" r:id="rId17" imgW="736280" imgH="393529" progId="Equation.DSMT4">
                  <p:embed/>
                  <p:pic>
                    <p:nvPicPr>
                      <p:cNvPr id="23585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4240258"/>
                        <a:ext cx="11223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63407"/>
              </p:ext>
            </p:extLst>
          </p:nvPr>
        </p:nvGraphicFramePr>
        <p:xfrm>
          <a:off x="5122817" y="4325983"/>
          <a:ext cx="6969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9" imgW="457002" imgH="215806" progId="Equation.DSMT4">
                  <p:embed/>
                </p:oleObj>
              </mc:Choice>
              <mc:Fallback>
                <p:oleObj name="Equation" r:id="rId19" imgW="457002" imgH="215806" progId="Equation.DSMT4">
                  <p:embed/>
                  <p:pic>
                    <p:nvPicPr>
                      <p:cNvPr id="2358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17" y="4325983"/>
                        <a:ext cx="6969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4473090"/>
              </p:ext>
            </p:extLst>
          </p:nvPr>
        </p:nvGraphicFramePr>
        <p:xfrm>
          <a:off x="5884817" y="44021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21" imgW="241091" imgH="164957" progId="Equation.DSMT4">
                  <p:embed/>
                </p:oleObj>
              </mc:Choice>
              <mc:Fallback>
                <p:oleObj name="Equation" r:id="rId21" imgW="241091" imgH="164957" progId="Equation.DSMT4">
                  <p:embed/>
                  <p:pic>
                    <p:nvPicPr>
                      <p:cNvPr id="2358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17" y="44021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948440"/>
              </p:ext>
            </p:extLst>
          </p:nvPr>
        </p:nvGraphicFramePr>
        <p:xfrm>
          <a:off x="3979817" y="5011783"/>
          <a:ext cx="7921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22" imgW="520248" imgH="177646" progId="Equation.DSMT4">
                  <p:embed/>
                </p:oleObj>
              </mc:Choice>
              <mc:Fallback>
                <p:oleObj name="Equation" r:id="rId22" imgW="520248" imgH="177646" progId="Equation.DSMT4">
                  <p:embed/>
                  <p:pic>
                    <p:nvPicPr>
                      <p:cNvPr id="23588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17" y="5011783"/>
                        <a:ext cx="7921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62781"/>
              </p:ext>
            </p:extLst>
          </p:nvPr>
        </p:nvGraphicFramePr>
        <p:xfrm>
          <a:off x="4741817" y="5011783"/>
          <a:ext cx="38735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24" imgW="253670" imgH="177569" progId="Equation.DSMT4">
                  <p:embed/>
                </p:oleObj>
              </mc:Choice>
              <mc:Fallback>
                <p:oleObj name="Equation" r:id="rId24" imgW="253670" imgH="177569" progId="Equation.DSMT4">
                  <p:embed/>
                  <p:pic>
                    <p:nvPicPr>
                      <p:cNvPr id="2358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17" y="5011783"/>
                        <a:ext cx="387350" cy="268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4732422"/>
              </p:ext>
            </p:extLst>
          </p:nvPr>
        </p:nvGraphicFramePr>
        <p:xfrm>
          <a:off x="5122817" y="5011783"/>
          <a:ext cx="3683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26" imgW="241091" imgH="164957" progId="Equation.DSMT4">
                  <p:embed/>
                </p:oleObj>
              </mc:Choice>
              <mc:Fallback>
                <p:oleObj name="Equation" r:id="rId26" imgW="241091" imgH="164957" progId="Equation.DSMT4">
                  <p:embed/>
                  <p:pic>
                    <p:nvPicPr>
                      <p:cNvPr id="2359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817" y="5011783"/>
                        <a:ext cx="368300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Arc 40"/>
          <p:cNvSpPr>
            <a:spLocks/>
          </p:cNvSpPr>
          <p:nvPr/>
        </p:nvSpPr>
        <p:spPr bwMode="auto">
          <a:xfrm>
            <a:off x="6570617" y="3944983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7" name="Arc 41"/>
          <p:cNvSpPr>
            <a:spLocks/>
          </p:cNvSpPr>
          <p:nvPr/>
        </p:nvSpPr>
        <p:spPr bwMode="auto">
          <a:xfrm>
            <a:off x="6418217" y="4554583"/>
            <a:ext cx="381000" cy="609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609600 h 43190"/>
              <a:gd name="T4" fmla="*/ 0 w 21600"/>
              <a:gd name="T5" fmla="*/ 304871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8" name="Arc 42"/>
          <p:cNvSpPr>
            <a:spLocks/>
          </p:cNvSpPr>
          <p:nvPr/>
        </p:nvSpPr>
        <p:spPr bwMode="auto">
          <a:xfrm>
            <a:off x="5580017" y="5164182"/>
            <a:ext cx="158932" cy="444137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9" name="Text Box 43"/>
          <p:cNvSpPr txBox="1">
            <a:spLocks noChangeArrowheads="1"/>
          </p:cNvSpPr>
          <p:nvPr/>
        </p:nvSpPr>
        <p:spPr bwMode="auto">
          <a:xfrm>
            <a:off x="6875417" y="3335383"/>
            <a:ext cx="13716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for substitution</a:t>
            </a:r>
          </a:p>
        </p:txBody>
      </p:sp>
      <p:sp>
        <p:nvSpPr>
          <p:cNvPr id="70" name="Text Box 44"/>
          <p:cNvSpPr txBox="1">
            <a:spLocks noChangeArrowheads="1"/>
          </p:cNvSpPr>
          <p:nvPr/>
        </p:nvSpPr>
        <p:spPr bwMode="auto">
          <a:xfrm>
            <a:off x="6951617" y="4097383"/>
            <a:ext cx="1371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y = 5, x = 4</a:t>
            </a:r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6799217" y="4554583"/>
            <a:ext cx="16002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Work out each part </a:t>
            </a:r>
            <a:r>
              <a:rPr lang="en-GB" sz="1400" u="sng">
                <a:solidFill>
                  <a:srgbClr val="FF0000"/>
                </a:solidFill>
                <a:latin typeface="Comic Sans MS" pitchFamily="66" charset="0"/>
              </a:rPr>
              <a:t>carefully</a:t>
            </a:r>
          </a:p>
        </p:txBody>
      </p:sp>
      <p:graphicFrame>
        <p:nvGraphicFramePr>
          <p:cNvPr id="7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270384"/>
              </p:ext>
            </p:extLst>
          </p:nvPr>
        </p:nvGraphicFramePr>
        <p:xfrm>
          <a:off x="498566" y="4654731"/>
          <a:ext cx="114141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27" imgW="749300" imgH="419100" progId="Equation.DSMT4">
                  <p:embed/>
                </p:oleObj>
              </mc:Choice>
              <mc:Fallback>
                <p:oleObj name="Equation" r:id="rId27" imgW="749300" imgH="419100" progId="Equation.DSMT4">
                  <p:embed/>
                  <p:pic>
                    <p:nvPicPr>
                      <p:cNvPr id="23598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66" y="4654731"/>
                        <a:ext cx="1141413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596027"/>
              </p:ext>
            </p:extLst>
          </p:nvPr>
        </p:nvGraphicFramePr>
        <p:xfrm>
          <a:off x="1641566" y="4654731"/>
          <a:ext cx="6191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28" imgW="406048" imgH="304536" progId="Equation.DSMT4">
                  <p:embed/>
                </p:oleObj>
              </mc:Choice>
              <mc:Fallback>
                <p:oleObj name="Equation" r:id="rId28" imgW="406048" imgH="304536" progId="Equation.DSMT4">
                  <p:embed/>
                  <p:pic>
                    <p:nvPicPr>
                      <p:cNvPr id="2359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566" y="4654731"/>
                        <a:ext cx="6191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962400" y="5403668"/>
                <a:ext cx="529312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5403668"/>
                <a:ext cx="529312" cy="462627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 Box 45"/>
          <p:cNvSpPr txBox="1">
            <a:spLocks noChangeArrowheads="1"/>
          </p:cNvSpPr>
          <p:nvPr/>
        </p:nvSpPr>
        <p:spPr bwMode="auto">
          <a:xfrm>
            <a:off x="5497287" y="5238206"/>
            <a:ext cx="16002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Calculate c</a:t>
            </a:r>
            <a:endParaRPr lang="en-GB" sz="14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2259874" y="4737462"/>
                <a:ext cx="393248" cy="4626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GB" sz="16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9874" y="4737462"/>
                <a:ext cx="393248" cy="462627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78971" y="4641669"/>
            <a:ext cx="2229395" cy="68797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0" name="Rectangle 79"/>
          <p:cNvSpPr/>
          <p:nvPr/>
        </p:nvSpPr>
        <p:spPr>
          <a:xfrm>
            <a:off x="3966754" y="3030583"/>
            <a:ext cx="2229395" cy="62701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2715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66" grpId="0" animBg="1"/>
      <p:bldP spid="67" grpId="0" animBg="1"/>
      <p:bldP spid="68" grpId="0" animBg="1"/>
      <p:bldP spid="69" grpId="0"/>
      <p:bldP spid="70" grpId="0"/>
      <p:bldP spid="71" grpId="0"/>
      <p:bldP spid="6" grpId="0"/>
      <p:bldP spid="78" grpId="0"/>
      <p:bldP spid="79" grpId="0"/>
      <p:bldP spid="7" grpId="0" animBg="1"/>
      <p:bldP spid="8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D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340151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26424" y="1523999"/>
                <a:ext cx="4432662" cy="489421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1) Simplify these expressions:</a:t>
                </a: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GB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rad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2) 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 equals:</a:t>
                </a: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5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p>
                      <m:sSup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)</m:t>
                    </m:r>
                  </m:oMath>
                </a14:m>
                <a:r>
                  <a:rPr lang="en-GB" sz="2000" dirty="0">
                    <a:latin typeface="Comic Sans MS" panose="030F0702030302020204" pitchFamily="66" charset="0"/>
                  </a:rPr>
                  <a:t>		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GB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26424" y="1523999"/>
                <a:ext cx="4432662" cy="4894217"/>
              </a:xfrm>
              <a:blipFill>
                <a:blip r:embed="rId2"/>
                <a:stretch>
                  <a:fillRect l="-1376" t="-12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711338" y="1502227"/>
                <a:ext cx="4432662" cy="4894217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3) Sketch the curves with the following equations: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)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sz="2000" dirty="0">
                  <a:latin typeface="Comic Sans MS" panose="030F0702030302020204" pitchFamily="66" charset="0"/>
                </a:endParaRPr>
              </a:p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20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5)</m:t>
                    </m:r>
                  </m:oMath>
                </a14:m>
                <a:endParaRPr lang="en-GB" sz="20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1338" y="1502227"/>
                <a:ext cx="4432662" cy="4894217"/>
              </a:xfrm>
              <a:prstGeom prst="rect">
                <a:avLst/>
              </a:prstGeom>
              <a:blipFill>
                <a:blip r:embed="rId3"/>
                <a:stretch>
                  <a:fillRect l="-1513" t="-12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053737" y="1985554"/>
                <a:ext cx="481157" cy="50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3737" y="1985554"/>
                <a:ext cx="481157" cy="5050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862252" y="2103120"/>
                <a:ext cx="619016" cy="50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2252" y="2103120"/>
                <a:ext cx="619016" cy="5050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949235" y="3196045"/>
                <a:ext cx="1041504" cy="5050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rad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9235" y="3196045"/>
                <a:ext cx="1041504" cy="5050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574870" y="3235234"/>
                <a:ext cx="1149610" cy="5009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</m:num>
                            <m:den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4870" y="3235234"/>
                <a:ext cx="1149610" cy="50090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44733" y="5199018"/>
                <a:ext cx="103259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733" y="5199018"/>
                <a:ext cx="1032590" cy="37555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557453" y="5159830"/>
                <a:ext cx="7841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453" y="5159830"/>
                <a:ext cx="784189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96836" y="6178732"/>
                <a:ext cx="1165640" cy="3755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836" y="6178732"/>
                <a:ext cx="1165640" cy="37555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648893" y="5982789"/>
                <a:ext cx="1349921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GB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8893" y="5982789"/>
                <a:ext cx="1349921" cy="6127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グループ化 6">
            <a:extLst>
              <a:ext uri="{FF2B5EF4-FFF2-40B4-BE49-F238E27FC236}">
                <a16:creationId xmlns:a16="http://schemas.microsoft.com/office/drawing/2014/main" id="{500E218A-B30C-4CC0-8DFD-2CAC154E1097}"/>
              </a:ext>
            </a:extLst>
          </p:cNvPr>
          <p:cNvGrpSpPr/>
          <p:nvPr/>
        </p:nvGrpSpPr>
        <p:grpSpPr>
          <a:xfrm>
            <a:off x="7168787" y="2501305"/>
            <a:ext cx="1518082" cy="1606858"/>
            <a:chOff x="3320248" y="2547891"/>
            <a:chExt cx="763480" cy="763480"/>
          </a:xfrm>
        </p:grpSpPr>
        <p:cxnSp>
          <p:nvCxnSpPr>
            <p:cNvPr id="15" name="直線コネクタ 7">
              <a:extLst>
                <a:ext uri="{FF2B5EF4-FFF2-40B4-BE49-F238E27FC236}">
                  <a16:creationId xmlns:a16="http://schemas.microsoft.com/office/drawing/2014/main" id="{F16A3F63-1305-4142-9BEE-AFFC663408A7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線コネクタ 8">
              <a:extLst>
                <a:ext uri="{FF2B5EF4-FFF2-40B4-BE49-F238E27FC236}">
                  <a16:creationId xmlns:a16="http://schemas.microsoft.com/office/drawing/2014/main" id="{686B14CB-23D9-4DB6-998E-1FB416FF5FE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7414866" y="2625591"/>
            <a:ext cx="1180730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8" name="グループ化 10">
            <a:extLst>
              <a:ext uri="{FF2B5EF4-FFF2-40B4-BE49-F238E27FC236}">
                <a16:creationId xmlns:a16="http://schemas.microsoft.com/office/drawing/2014/main" id="{09D19384-FBB9-4097-AE52-F86DF89675B3}"/>
              </a:ext>
            </a:extLst>
          </p:cNvPr>
          <p:cNvGrpSpPr/>
          <p:nvPr/>
        </p:nvGrpSpPr>
        <p:grpSpPr>
          <a:xfrm>
            <a:off x="6997179" y="4748116"/>
            <a:ext cx="1518082" cy="1606858"/>
            <a:chOff x="3320248" y="2547891"/>
            <a:chExt cx="763480" cy="763480"/>
          </a:xfrm>
        </p:grpSpPr>
        <p:cxnSp>
          <p:nvCxnSpPr>
            <p:cNvPr id="19" name="直線コネクタ 11">
              <a:extLst>
                <a:ext uri="{FF2B5EF4-FFF2-40B4-BE49-F238E27FC236}">
                  <a16:creationId xmlns:a16="http://schemas.microsoft.com/office/drawing/2014/main" id="{331C22B4-2D3F-4A63-B378-BC1C295140F6}"/>
                </a:ext>
              </a:extLst>
            </p:cNvPr>
            <p:cNvCxnSpPr/>
            <p:nvPr/>
          </p:nvCxnSpPr>
          <p:spPr>
            <a:xfrm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線コネクタ 12">
              <a:extLst>
                <a:ext uri="{FF2B5EF4-FFF2-40B4-BE49-F238E27FC236}">
                  <a16:creationId xmlns:a16="http://schemas.microsoft.com/office/drawing/2014/main" id="{2D0F031D-1CBA-441B-86B7-8853E4836843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3701988" y="2547891"/>
              <a:ext cx="0" cy="76348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/>
              <p:nvPr/>
            </p:nvSpPr>
            <p:spPr>
              <a:xfrm>
                <a:off x="7213280" y="3273662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14">
                <a:extLst>
                  <a:ext uri="{FF2B5EF4-FFF2-40B4-BE49-F238E27FC236}">
                    <a16:creationId xmlns:a16="http://schemas.microsoft.com/office/drawing/2014/main" id="{FDC59B76-555F-44F7-BA95-01A46D37D6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3280" y="3273662"/>
                <a:ext cx="540061" cy="30777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/>
              <p:nvPr/>
            </p:nvSpPr>
            <p:spPr>
              <a:xfrm>
                <a:off x="8207516" y="327366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15">
                <a:extLst>
                  <a:ext uri="{FF2B5EF4-FFF2-40B4-BE49-F238E27FC236}">
                    <a16:creationId xmlns:a16="http://schemas.microsoft.com/office/drawing/2014/main" id="{9A086F75-7F4D-4A1E-8BF5-1293C7AD66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7516" y="3273661"/>
                <a:ext cx="540061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/>
              <p:nvPr/>
            </p:nvSpPr>
            <p:spPr>
              <a:xfrm>
                <a:off x="7483310" y="3791607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𝟑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16">
                <a:extLst>
                  <a:ext uri="{FF2B5EF4-FFF2-40B4-BE49-F238E27FC236}">
                    <a16:creationId xmlns:a16="http://schemas.microsoft.com/office/drawing/2014/main" id="{9A1C9D9C-149D-411A-8B74-8DDDCE2E75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83310" y="3791607"/>
                <a:ext cx="540061" cy="307777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/>
              <p:nvPr/>
            </p:nvSpPr>
            <p:spPr>
              <a:xfrm>
                <a:off x="7221342" y="552047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𝟏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テキスト ボックス 17">
                <a:extLst>
                  <a:ext uri="{FF2B5EF4-FFF2-40B4-BE49-F238E27FC236}">
                    <a16:creationId xmlns:a16="http://schemas.microsoft.com/office/drawing/2014/main" id="{CE244DE8-FAA3-4054-AECF-CBEDCAFE7F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1342" y="5520471"/>
                <a:ext cx="540061" cy="307777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/>
              <p:nvPr/>
            </p:nvSpPr>
            <p:spPr>
              <a:xfrm>
                <a:off x="6546804" y="5519798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テキスト ボックス 18">
                <a:extLst>
                  <a:ext uri="{FF2B5EF4-FFF2-40B4-BE49-F238E27FC236}">
                    <a16:creationId xmlns:a16="http://schemas.microsoft.com/office/drawing/2014/main" id="{193C4B60-D0B2-4FFD-882D-870151F28E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804" y="5519798"/>
                <a:ext cx="540061" cy="307777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/>
              <p:nvPr/>
            </p:nvSpPr>
            <p:spPr>
              <a:xfrm>
                <a:off x="7615209" y="4792081"/>
                <a:ext cx="54006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en-GB" sz="1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テキスト ボックス 19">
                <a:extLst>
                  <a:ext uri="{FF2B5EF4-FFF2-40B4-BE49-F238E27FC236}">
                    <a16:creationId xmlns:a16="http://schemas.microsoft.com/office/drawing/2014/main" id="{045C087C-7EE2-4977-80D2-18871F12E6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5209" y="4792081"/>
                <a:ext cx="540061" cy="30777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Freeform 29"/>
          <p:cNvSpPr/>
          <p:nvPr/>
        </p:nvSpPr>
        <p:spPr>
          <a:xfrm>
            <a:off x="6853646" y="4589417"/>
            <a:ext cx="1018903" cy="1593669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2" grpId="0"/>
      <p:bldP spid="13" grpId="0"/>
      <p:bldP spid="17" grpId="0" animBg="1"/>
      <p:bldP spid="22" grpId="0"/>
      <p:bldP spid="23" grpId="0"/>
      <p:bldP spid="24" grpId="0"/>
      <p:bldP spid="25" grpId="0"/>
      <p:bldP spid="26" grpId="0"/>
      <p:bldP spid="27" grpId="0"/>
      <p:bldP spid="30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calculate the value of an integral between two limits. This is called a definite integral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An indefinite integral gives you a function, whereas a definite integral gives you a final value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In this section you will see how to calculate a definite integral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6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Next lesson you will see what this is for!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06FE1C1-BFDA-459F-9990-D79D2CA2AA80}"/>
                  </a:ext>
                </a:extLst>
              </p:cNvPr>
              <p:cNvSpPr txBox="1"/>
              <p:nvPr/>
            </p:nvSpPr>
            <p:spPr>
              <a:xfrm>
                <a:off x="4873841" y="1273947"/>
                <a:ext cx="1751954" cy="6210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𝑖𝑛𝑑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 </m:t>
                      </m:r>
                      <m:nary>
                        <m:nary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sSup>
                            <m:sSupPr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C06FE1C1-BFDA-459F-9990-D79D2CA2AA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841" y="1273947"/>
                <a:ext cx="1751954" cy="62106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AB2E0A2-7F7C-45AB-B8A5-0CEF2F1FE6D4}"/>
                  </a:ext>
                </a:extLst>
              </p:cNvPr>
              <p:cNvSpPr txBox="1"/>
              <p:nvPr/>
            </p:nvSpPr>
            <p:spPr>
              <a:xfrm>
                <a:off x="5558901" y="2154316"/>
                <a:ext cx="802464" cy="2802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AB2E0A2-7F7C-45AB-B8A5-0CEF2F1FE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901" y="2154316"/>
                <a:ext cx="802464" cy="280205"/>
              </a:xfrm>
              <a:prstGeom prst="rect">
                <a:avLst/>
              </a:prstGeom>
              <a:blipFill>
                <a:blip r:embed="rId3"/>
                <a:stretch>
                  <a:fillRect l="-3030" t="-2174" r="-2273" b="-1956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0107E7BC-7D3B-4B40-890F-48435FD4DF7F}"/>
                  </a:ext>
                </a:extLst>
              </p:cNvPr>
              <p:cNvSpPr txBox="1"/>
              <p:nvPr/>
            </p:nvSpPr>
            <p:spPr>
              <a:xfrm>
                <a:off x="5560381" y="2750599"/>
                <a:ext cx="147149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0107E7BC-7D3B-4B40-890F-48435FD4DF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381" y="2750599"/>
                <a:ext cx="1471492" cy="276999"/>
              </a:xfrm>
              <a:prstGeom prst="rect">
                <a:avLst/>
              </a:prstGeom>
              <a:blipFill>
                <a:blip r:embed="rId4"/>
                <a:stretch>
                  <a:fillRect l="-1240" t="-4348" r="-124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F69C3B8-B981-475A-A071-475E61A70198}"/>
                  </a:ext>
                </a:extLst>
              </p:cNvPr>
              <p:cNvSpPr txBox="1"/>
              <p:nvPr/>
            </p:nvSpPr>
            <p:spPr>
              <a:xfrm>
                <a:off x="5579616" y="3409027"/>
                <a:ext cx="41838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FF69C3B8-B981-475A-A071-475E61A70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616" y="3409027"/>
                <a:ext cx="418383" cy="276999"/>
              </a:xfrm>
              <a:prstGeom prst="rect">
                <a:avLst/>
              </a:prstGeom>
              <a:blipFill>
                <a:blip r:embed="rId5"/>
                <a:stretch>
                  <a:fillRect l="-4348" r="-1304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Arc 42">
            <a:extLst>
              <a:ext uri="{FF2B5EF4-FFF2-40B4-BE49-F238E27FC236}">
                <a16:creationId xmlns:a16="http://schemas.microsoft.com/office/drawing/2014/main" id="{282C6EBD-5994-4B4E-8AD7-55E8199A39B9}"/>
              </a:ext>
            </a:extLst>
          </p:cNvPr>
          <p:cNvSpPr>
            <a:spLocks/>
          </p:cNvSpPr>
          <p:nvPr/>
        </p:nvSpPr>
        <p:spPr bwMode="auto">
          <a:xfrm>
            <a:off x="6680847" y="1630869"/>
            <a:ext cx="181591" cy="641814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" name="Text Box 45">
            <a:extLst>
              <a:ext uri="{FF2B5EF4-FFF2-40B4-BE49-F238E27FC236}">
                <a16:creationId xmlns:a16="http://schemas.microsoft.com/office/drawing/2014/main" id="{25504E64-A801-4448-986B-7CC7D4BE89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0160" y="1616117"/>
            <a:ext cx="225292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Integrate the function and write using a squared bracket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1" name="Arc 42">
            <a:extLst>
              <a:ext uri="{FF2B5EF4-FFF2-40B4-BE49-F238E27FC236}">
                <a16:creationId xmlns:a16="http://schemas.microsoft.com/office/drawing/2014/main" id="{5CA7BEBD-1E9D-41FB-9C14-1F4D82F3D5FF}"/>
              </a:ext>
            </a:extLst>
          </p:cNvPr>
          <p:cNvSpPr>
            <a:spLocks/>
          </p:cNvSpPr>
          <p:nvPr/>
        </p:nvSpPr>
        <p:spPr bwMode="auto">
          <a:xfrm>
            <a:off x="7081822" y="2253786"/>
            <a:ext cx="181591" cy="641814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Arc 42">
            <a:extLst>
              <a:ext uri="{FF2B5EF4-FFF2-40B4-BE49-F238E27FC236}">
                <a16:creationId xmlns:a16="http://schemas.microsoft.com/office/drawing/2014/main" id="{60D1B02B-A1E1-4864-862A-740A16CEA278}"/>
              </a:ext>
            </a:extLst>
          </p:cNvPr>
          <p:cNvSpPr>
            <a:spLocks/>
          </p:cNvSpPr>
          <p:nvPr/>
        </p:nvSpPr>
        <p:spPr bwMode="auto">
          <a:xfrm>
            <a:off x="7083301" y="2938846"/>
            <a:ext cx="181591" cy="641814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45">
            <a:extLst>
              <a:ext uri="{FF2B5EF4-FFF2-40B4-BE49-F238E27FC236}">
                <a16:creationId xmlns:a16="http://schemas.microsoft.com/office/drawing/2014/main" id="{D6047F8F-E181-485E-8F72-0378E1DDAF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6645" y="2283421"/>
            <a:ext cx="20561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Substitute 2 and 1 into the function separately, and subtract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4" name="Text Box 45">
            <a:extLst>
              <a:ext uri="{FF2B5EF4-FFF2-40B4-BE49-F238E27FC236}">
                <a16:creationId xmlns:a16="http://schemas.microsoft.com/office/drawing/2014/main" id="{B7D0C408-E5F4-4970-9712-F2F5E601B5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8126" y="3119402"/>
            <a:ext cx="9538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8C92AC85-E97C-4EE5-8F36-F81760E17283}"/>
              </a:ext>
            </a:extLst>
          </p:cNvPr>
          <p:cNvSpPr txBox="1"/>
          <p:nvPr/>
        </p:nvSpPr>
        <p:spPr>
          <a:xfrm>
            <a:off x="4335203" y="4200545"/>
            <a:ext cx="445571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Note that when calculating a definite integral, you </a:t>
            </a:r>
            <a:r>
              <a:rPr lang="en-US" u="sng" dirty="0">
                <a:solidFill>
                  <a:srgbClr val="FF0000"/>
                </a:solidFill>
                <a:latin typeface="Comic Sans MS" panose="030F0702030302020204" pitchFamily="66" charset="0"/>
              </a:rPr>
              <a:t>do not need to include c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!</a:t>
            </a:r>
          </a:p>
          <a:p>
            <a:pPr algn="ctr"/>
            <a:endParaRPr lang="en-US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algn="ctr"/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If you did, you would only end up with c – c in the 3</a:t>
            </a:r>
            <a:r>
              <a:rPr lang="en-US" baseline="300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rd</a:t>
            </a:r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stage above…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0EEE70F2-9FAE-4914-893A-D9FE03929996}"/>
              </a:ext>
            </a:extLst>
          </p:cNvPr>
          <p:cNvSpPr/>
          <p:nvPr/>
        </p:nvSpPr>
        <p:spPr>
          <a:xfrm>
            <a:off x="5486400" y="2643612"/>
            <a:ext cx="1539089" cy="470780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97672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 animBg="1"/>
      <p:bldP spid="10" grpId="0"/>
      <p:bldP spid="11" grpId="0" animBg="1"/>
      <p:bldP spid="12" grpId="0" animBg="1"/>
      <p:bldP spid="13" grpId="0"/>
      <p:bldP spid="14" grpId="0"/>
      <p:bldP spid="1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calculate the value of an integral between two limits. This is called a definite integral.</a:t>
            </a: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So the three steps are: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5" name="テキスト ボックス 14">
            <a:extLst>
              <a:ext uri="{FF2B5EF4-FFF2-40B4-BE49-F238E27FC236}">
                <a16:creationId xmlns:a16="http://schemas.microsoft.com/office/drawing/2014/main" id="{D92FEBC5-4356-4564-810D-66D83E23ADED}"/>
              </a:ext>
            </a:extLst>
          </p:cNvPr>
          <p:cNvSpPr txBox="1"/>
          <p:nvPr/>
        </p:nvSpPr>
        <p:spPr>
          <a:xfrm>
            <a:off x="159797" y="3346881"/>
            <a:ext cx="20063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1) Write the integral with its limits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866FDDBE-B5FA-44D1-B789-48B52E80C809}"/>
              </a:ext>
            </a:extLst>
          </p:cNvPr>
          <p:cNvSpPr txBox="1"/>
          <p:nvPr/>
        </p:nvSpPr>
        <p:spPr>
          <a:xfrm>
            <a:off x="143522" y="4218372"/>
            <a:ext cx="200635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2) Integrate the function and write using square brackets</a:t>
            </a:r>
            <a:endParaRPr lang="en-GB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41B425F7-CC6B-4AE2-9F1C-EE3D60403C96}"/>
                  </a:ext>
                </a:extLst>
              </p:cNvPr>
              <p:cNvSpPr txBox="1"/>
              <p:nvPr/>
            </p:nvSpPr>
            <p:spPr>
              <a:xfrm>
                <a:off x="153878" y="5356193"/>
                <a:ext cx="2083294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>
                    <a:latin typeface="Comic Sans MS" panose="030F0702030302020204" pitchFamily="66" charset="0"/>
                  </a:rPr>
                  <a:t>3) Evaluate the definite integral by calculating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41B425F7-CC6B-4AE2-9F1C-EE3D60403C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78" y="5356193"/>
                <a:ext cx="2083294" cy="738664"/>
              </a:xfrm>
              <a:prstGeom prst="rect">
                <a:avLst/>
              </a:prstGeom>
              <a:blipFill>
                <a:blip r:embed="rId2"/>
                <a:stretch>
                  <a:fillRect l="-877" t="-1653" b="-743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28BFE232-FCAE-4125-81ED-20251CFDDD39}"/>
                  </a:ext>
                </a:extLst>
              </p:cNvPr>
              <p:cNvSpPr txBox="1"/>
              <p:nvPr/>
            </p:nvSpPr>
            <p:spPr>
              <a:xfrm>
                <a:off x="2379216" y="3262544"/>
                <a:ext cx="1031244" cy="62831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……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28BFE232-FCAE-4125-81ED-20251CFDDD3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9216" y="3262544"/>
                <a:ext cx="1031244" cy="6283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A6ADFCF0-83A6-4913-A7B9-D8C6D0DE8A74}"/>
                  </a:ext>
                </a:extLst>
              </p:cNvPr>
              <p:cNvSpPr txBox="1"/>
              <p:nvPr/>
            </p:nvSpPr>
            <p:spPr>
              <a:xfrm>
                <a:off x="2584882" y="4426999"/>
                <a:ext cx="757130" cy="2819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GB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……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A6ADFCF0-83A6-4913-A7B9-D8C6D0DE8A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4882" y="4426999"/>
                <a:ext cx="757130" cy="281937"/>
              </a:xfrm>
              <a:prstGeom prst="rect">
                <a:avLst/>
              </a:prstGeom>
              <a:blipFill>
                <a:blip r:embed="rId4"/>
                <a:stretch>
                  <a:fillRect t="-4348" r="-2419" b="-130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D399E814-4D1E-4E7D-804C-F8B6DD9E68EF}"/>
                  </a:ext>
                </a:extLst>
              </p:cNvPr>
              <p:cNvSpPr txBox="1"/>
              <p:nvPr/>
            </p:nvSpPr>
            <p:spPr>
              <a:xfrm>
                <a:off x="2453198" y="5564821"/>
                <a:ext cx="113576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…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(…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D399E814-4D1E-4E7D-804C-F8B6DD9E6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3198" y="5564821"/>
                <a:ext cx="1135760" cy="276999"/>
              </a:xfrm>
              <a:prstGeom prst="rect">
                <a:avLst/>
              </a:prstGeom>
              <a:blipFill>
                <a:blip r:embed="rId5"/>
                <a:stretch>
                  <a:fillRect t="-2222" r="-6417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F8ACA5A0-13F5-4458-9A9C-858CAE9BC4E9}"/>
                  </a:ext>
                </a:extLst>
              </p:cNvPr>
              <p:cNvSpPr txBox="1"/>
              <p:nvPr/>
            </p:nvSpPr>
            <p:spPr>
              <a:xfrm>
                <a:off x="3897297" y="1362724"/>
                <a:ext cx="2705612" cy="62594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𝐸𝑣𝑎𝑙𝑢𝑎𝑡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: 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1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F8ACA5A0-13F5-4458-9A9C-858CAE9BC4E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97297" y="1362724"/>
                <a:ext cx="2705612" cy="6259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Text Box 45">
            <a:extLst>
              <a:ext uri="{FF2B5EF4-FFF2-40B4-BE49-F238E27FC236}">
                <a16:creationId xmlns:a16="http://schemas.microsoft.com/office/drawing/2014/main" id="{F4EC8E3F-FA30-4BAB-A9D8-6CB1279E2C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06321" y="1802548"/>
            <a:ext cx="17045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Square the bracket (keep the integral notation)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Arc 42">
            <a:extLst>
              <a:ext uri="{FF2B5EF4-FFF2-40B4-BE49-F238E27FC236}">
                <a16:creationId xmlns:a16="http://schemas.microsoft.com/office/drawing/2014/main" id="{163D55CF-52C4-43D6-A3D6-5409E9C3D06B}"/>
              </a:ext>
            </a:extLst>
          </p:cNvPr>
          <p:cNvSpPr>
            <a:spLocks/>
          </p:cNvSpPr>
          <p:nvPr/>
        </p:nvSpPr>
        <p:spPr bwMode="auto">
          <a:xfrm>
            <a:off x="7214987" y="1783267"/>
            <a:ext cx="153479" cy="773502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16149F4F-F4C6-4D57-8A62-FC6A9B484472}"/>
                  </a:ext>
                </a:extLst>
              </p:cNvPr>
              <p:cNvSpPr txBox="1"/>
              <p:nvPr/>
            </p:nvSpPr>
            <p:spPr>
              <a:xfrm>
                <a:off x="4749553" y="2312633"/>
                <a:ext cx="2390976" cy="622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2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16149F4F-F4C6-4D57-8A62-FC6A9B484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553" y="2312633"/>
                <a:ext cx="2390976" cy="6222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8CE86052-F646-4B0F-8E10-028296646FE8}"/>
                  </a:ext>
                </a:extLst>
              </p:cNvPr>
              <p:cNvSpPr txBox="1"/>
              <p:nvPr/>
            </p:nvSpPr>
            <p:spPr>
              <a:xfrm>
                <a:off x="4733278" y="3068715"/>
                <a:ext cx="1940596" cy="103086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3</m:t>
                                          </m:r>
                                        </m:den>
                                      </m:f>
                                    </m:sup>
                                  </m:sSup>
                                </m:num>
                                <m:den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8CE86052-F646-4B0F-8E10-028296646F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3278" y="3068715"/>
                <a:ext cx="1940596" cy="10308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03523479-2CB3-40B6-8CCF-D1729D2C32C8}"/>
                  </a:ext>
                </a:extLst>
              </p:cNvPr>
              <p:cNvSpPr txBox="1"/>
              <p:nvPr/>
            </p:nvSpPr>
            <p:spPr>
              <a:xfrm>
                <a:off x="4770269" y="4224292"/>
                <a:ext cx="2074478" cy="6198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5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03523479-2CB3-40B6-8CCF-D1729D2C32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269" y="4224292"/>
                <a:ext cx="2074478" cy="61985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D1D789BF-479A-4171-9DD8-99CD97F99C94}"/>
                  </a:ext>
                </a:extLst>
              </p:cNvPr>
              <p:cNvSpPr txBox="1"/>
              <p:nvPr/>
            </p:nvSpPr>
            <p:spPr>
              <a:xfrm>
                <a:off x="5011445" y="5166803"/>
                <a:ext cx="3856761" cy="48404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(1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e>
                            <m:sup>
                              <m:f>
                                <m:f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sup>
                          </m:sSup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テキスト ボックス 34">
                <a:extLst>
                  <a:ext uri="{FF2B5EF4-FFF2-40B4-BE49-F238E27FC236}">
                    <a16:creationId xmlns:a16="http://schemas.microsoft.com/office/drawing/2014/main" id="{D1D789BF-479A-4171-9DD8-99CD97F99C9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1445" y="5166803"/>
                <a:ext cx="3856761" cy="48404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B28F9DEE-B4AE-46A3-943F-9E6C4E7832D6}"/>
                  </a:ext>
                </a:extLst>
              </p:cNvPr>
              <p:cNvSpPr txBox="1"/>
              <p:nvPr/>
            </p:nvSpPr>
            <p:spPr>
              <a:xfrm>
                <a:off x="4773228" y="5265937"/>
                <a:ext cx="2260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6" name="テキスト ボックス 35">
                <a:extLst>
                  <a:ext uri="{FF2B5EF4-FFF2-40B4-BE49-F238E27FC236}">
                    <a16:creationId xmlns:a16="http://schemas.microsoft.com/office/drawing/2014/main" id="{B28F9DEE-B4AE-46A3-943F-9E6C4E7832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3228" y="5265937"/>
                <a:ext cx="226023" cy="276999"/>
              </a:xfrm>
              <a:prstGeom prst="rect">
                <a:avLst/>
              </a:prstGeom>
              <a:blipFill>
                <a:blip r:embed="rId11"/>
                <a:stretch>
                  <a:fillRect l="-10811" r="-108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6195C003-45C7-4ACD-BCBF-83D1E2591A0E}"/>
                  </a:ext>
                </a:extLst>
              </p:cNvPr>
              <p:cNvSpPr txBox="1"/>
              <p:nvPr/>
            </p:nvSpPr>
            <p:spPr>
              <a:xfrm>
                <a:off x="4771748" y="5965795"/>
                <a:ext cx="54662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7" name="テキスト ボックス 36">
                <a:extLst>
                  <a:ext uri="{FF2B5EF4-FFF2-40B4-BE49-F238E27FC236}">
                    <a16:creationId xmlns:a16="http://schemas.microsoft.com/office/drawing/2014/main" id="{6195C003-45C7-4ACD-BCBF-83D1E2591A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748" y="5965795"/>
                <a:ext cx="546625" cy="52039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Arc 42">
            <a:extLst>
              <a:ext uri="{FF2B5EF4-FFF2-40B4-BE49-F238E27FC236}">
                <a16:creationId xmlns:a16="http://schemas.microsoft.com/office/drawing/2014/main" id="{AD885F25-A0C9-400D-AF0D-B78696E3327B}"/>
              </a:ext>
            </a:extLst>
          </p:cNvPr>
          <p:cNvSpPr>
            <a:spLocks/>
          </p:cNvSpPr>
          <p:nvPr/>
        </p:nvSpPr>
        <p:spPr bwMode="auto">
          <a:xfrm>
            <a:off x="7145446" y="2699145"/>
            <a:ext cx="143122" cy="825289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9" name="Arc 42">
            <a:extLst>
              <a:ext uri="{FF2B5EF4-FFF2-40B4-BE49-F238E27FC236}">
                <a16:creationId xmlns:a16="http://schemas.microsoft.com/office/drawing/2014/main" id="{C13D7019-BC06-4271-85F6-89E0091C4CC2}"/>
              </a:ext>
            </a:extLst>
          </p:cNvPr>
          <p:cNvSpPr>
            <a:spLocks/>
          </p:cNvSpPr>
          <p:nvPr/>
        </p:nvSpPr>
        <p:spPr bwMode="auto">
          <a:xfrm>
            <a:off x="6916106" y="3615024"/>
            <a:ext cx="143122" cy="825289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0" name="Arc 42">
            <a:extLst>
              <a:ext uri="{FF2B5EF4-FFF2-40B4-BE49-F238E27FC236}">
                <a16:creationId xmlns:a16="http://schemas.microsoft.com/office/drawing/2014/main" id="{454F5139-DE84-409F-A84F-FE0216FBA7C1}"/>
              </a:ext>
            </a:extLst>
          </p:cNvPr>
          <p:cNvSpPr>
            <a:spLocks/>
          </p:cNvSpPr>
          <p:nvPr/>
        </p:nvSpPr>
        <p:spPr bwMode="auto">
          <a:xfrm>
            <a:off x="8870673" y="4601925"/>
            <a:ext cx="143122" cy="825289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1" name="Arc 42">
            <a:extLst>
              <a:ext uri="{FF2B5EF4-FFF2-40B4-BE49-F238E27FC236}">
                <a16:creationId xmlns:a16="http://schemas.microsoft.com/office/drawing/2014/main" id="{F44E5935-946B-4CD4-9BAA-36AF778126F3}"/>
              </a:ext>
            </a:extLst>
          </p:cNvPr>
          <p:cNvSpPr>
            <a:spLocks/>
          </p:cNvSpPr>
          <p:nvPr/>
        </p:nvSpPr>
        <p:spPr bwMode="auto">
          <a:xfrm>
            <a:off x="8872153" y="5553316"/>
            <a:ext cx="143122" cy="825289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2" name="Text Box 45">
            <a:extLst>
              <a:ext uri="{FF2B5EF4-FFF2-40B4-BE49-F238E27FC236}">
                <a16:creationId xmlns:a16="http://schemas.microsoft.com/office/drawing/2014/main" id="{C8843B19-DCDC-4D4F-BDCF-F36BFF32BB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025" y="2789449"/>
            <a:ext cx="170451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Integrate and write using squared brackets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Text Box 45">
            <a:extLst>
              <a:ext uri="{FF2B5EF4-FFF2-40B4-BE49-F238E27FC236}">
                <a16:creationId xmlns:a16="http://schemas.microsoft.com/office/drawing/2014/main" id="{F96DDA72-0A08-42EA-A88A-1030DE4A18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5195" y="3811861"/>
            <a:ext cx="80490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Rewrite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4" name="Text Box 45">
            <a:extLst>
              <a:ext uri="{FF2B5EF4-FFF2-40B4-BE49-F238E27FC236}">
                <a16:creationId xmlns:a16="http://schemas.microsoft.com/office/drawing/2014/main" id="{10205DDD-1B9F-4BA1-B216-6009621F0C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9853" y="4452533"/>
            <a:ext cx="9809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Sub in 1 and 0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Text Box 45">
            <a:extLst>
              <a:ext uri="{FF2B5EF4-FFF2-40B4-BE49-F238E27FC236}">
                <a16:creationId xmlns:a16="http://schemas.microsoft.com/office/drawing/2014/main" id="{3AF769B4-8F5A-4246-9E0E-03DD2D9486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66842" y="5821174"/>
            <a:ext cx="98098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6329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/>
      <p:bldP spid="26" grpId="0"/>
      <p:bldP spid="27" grpId="0" animBg="1"/>
      <p:bldP spid="32" grpId="0"/>
      <p:bldP spid="33" grpId="0"/>
      <p:bldP spid="34" grpId="0"/>
      <p:bldP spid="35" grpId="0"/>
      <p:bldP spid="36" grpId="0"/>
      <p:bldP spid="37" grpId="0"/>
      <p:bldP spid="38" grpId="0" animBg="1"/>
      <p:bldP spid="39" grpId="0" animBg="1"/>
      <p:bldP spid="40" grpId="0" animBg="1"/>
      <p:bldP spid="41" grpId="0" animBg="1"/>
      <p:bldP spid="42" grpId="0"/>
      <p:bldP spid="43" grpId="0"/>
      <p:bldP spid="44" grpId="0"/>
      <p:bldP spid="4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calculate the value of an integral between two limits. This is called a definite integral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is a constant and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16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  <m:e>
                        <m:d>
                          <m:d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𝑃𝑥</m:t>
                            </m:r>
                            <m:r>
                              <a:rPr lang="en-US" sz="1600" b="0" i="1" smtClean="0">
                                <a:latin typeface="Cambria Math" panose="02040503050406030204" pitchFamily="18" charset="0"/>
                              </a:rPr>
                              <m:t>+7</m:t>
                            </m:r>
                          </m:e>
                        </m:d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e>
                    </m:nary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show that there are two possible values for P, and find what they are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691" t="-766" r="-151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9AEB7510-149E-413A-8238-663D5E41A49D}"/>
                  </a:ext>
                </a:extLst>
              </p:cNvPr>
              <p:cNvSpPr txBox="1"/>
              <p:nvPr/>
            </p:nvSpPr>
            <p:spPr>
              <a:xfrm>
                <a:off x="4092606" y="1096393"/>
                <a:ext cx="1597232" cy="6249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9AEB7510-149E-413A-8238-663D5E41A4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606" y="1096393"/>
                <a:ext cx="1597232" cy="62497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9C92A4C0-CBC3-4F2D-8A3D-AA2DE1F0D3E6}"/>
                  </a:ext>
                </a:extLst>
              </p:cNvPr>
              <p:cNvSpPr txBox="1"/>
              <p:nvPr/>
            </p:nvSpPr>
            <p:spPr>
              <a:xfrm>
                <a:off x="4067453" y="1870230"/>
                <a:ext cx="1686744" cy="7402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9C92A4C0-CBC3-4F2D-8A3D-AA2DE1F0D3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453" y="1870230"/>
                <a:ext cx="1686744" cy="7402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40AAD314-1476-43E6-8228-418C4618DE05}"/>
                  </a:ext>
                </a:extLst>
              </p:cNvPr>
              <p:cNvSpPr txBox="1"/>
              <p:nvPr/>
            </p:nvSpPr>
            <p:spPr>
              <a:xfrm>
                <a:off x="4104443" y="2848253"/>
                <a:ext cx="1485150" cy="28578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7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b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40AAD314-1476-43E6-8228-418C4618D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4443" y="2848253"/>
                <a:ext cx="1485150" cy="285784"/>
              </a:xfrm>
              <a:prstGeom prst="rect">
                <a:avLst/>
              </a:prstGeom>
              <a:blipFill>
                <a:blip r:embed="rId5"/>
                <a:stretch>
                  <a:fillRect l="-1230" t="-2128" r="-1230" b="-1914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B1969DFF-A968-4924-8BC5-DC62433EFA5F}"/>
                  </a:ext>
                </a:extLst>
              </p:cNvPr>
              <p:cNvSpPr txBox="1"/>
              <p:nvPr/>
            </p:nvSpPr>
            <p:spPr>
              <a:xfrm>
                <a:off x="4061535" y="3444536"/>
                <a:ext cx="3662477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7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7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B1969DFF-A968-4924-8BC5-DC62433EFA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1535" y="3444536"/>
                <a:ext cx="3662477" cy="312650"/>
              </a:xfrm>
              <a:prstGeom prst="rect">
                <a:avLst/>
              </a:prstGeom>
              <a:blipFill>
                <a:blip r:embed="rId6"/>
                <a:stretch>
                  <a:fillRect b="-39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91C7914F-61A5-471D-B5E8-4D2DB5A4E09A}"/>
                  </a:ext>
                </a:extLst>
              </p:cNvPr>
              <p:cNvSpPr txBox="1"/>
              <p:nvPr/>
            </p:nvSpPr>
            <p:spPr>
              <a:xfrm>
                <a:off x="4125158" y="4014186"/>
                <a:ext cx="122713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テキスト ボックス 45">
                <a:extLst>
                  <a:ext uri="{FF2B5EF4-FFF2-40B4-BE49-F238E27FC236}">
                    <a16:creationId xmlns:a16="http://schemas.microsoft.com/office/drawing/2014/main" id="{91C7914F-61A5-471D-B5E8-4D2DB5A4E0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5158" y="4014186"/>
                <a:ext cx="1227131" cy="276999"/>
              </a:xfrm>
              <a:prstGeom prst="rect">
                <a:avLst/>
              </a:prstGeom>
              <a:blipFill>
                <a:blip r:embed="rId7"/>
                <a:stretch>
                  <a:fillRect l="-1990" r="-398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線コネクタ 6">
            <a:extLst>
              <a:ext uri="{FF2B5EF4-FFF2-40B4-BE49-F238E27FC236}">
                <a16:creationId xmlns:a16="http://schemas.microsoft.com/office/drawing/2014/main" id="{5E110B15-9360-4911-92F5-0C7483DE548E}"/>
              </a:ext>
            </a:extLst>
          </p:cNvPr>
          <p:cNvCxnSpPr/>
          <p:nvPr/>
        </p:nvCxnSpPr>
        <p:spPr>
          <a:xfrm>
            <a:off x="3915053" y="4350058"/>
            <a:ext cx="4962617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7C4F6129-A37E-4A02-9C3A-962CC067A7BB}"/>
                  </a:ext>
                </a:extLst>
              </p:cNvPr>
              <p:cNvSpPr txBox="1"/>
              <p:nvPr/>
            </p:nvSpPr>
            <p:spPr>
              <a:xfrm>
                <a:off x="3682755" y="4592715"/>
                <a:ext cx="16751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8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テキスト ボックス 46">
                <a:extLst>
                  <a:ext uri="{FF2B5EF4-FFF2-40B4-BE49-F238E27FC236}">
                    <a16:creationId xmlns:a16="http://schemas.microsoft.com/office/drawing/2014/main" id="{7C4F6129-A37E-4A02-9C3A-962CC067A7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2755" y="4592715"/>
                <a:ext cx="1675138" cy="276999"/>
              </a:xfrm>
              <a:prstGeom prst="rect">
                <a:avLst/>
              </a:prstGeom>
              <a:blipFill>
                <a:blip r:embed="rId8"/>
                <a:stretch>
                  <a:fillRect l="-2545" t="-4348" r="-2909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DF04AADE-90A4-424A-AB95-00AB6BD12AC4}"/>
                  </a:ext>
                </a:extLst>
              </p:cNvPr>
              <p:cNvSpPr txBox="1"/>
              <p:nvPr/>
            </p:nvSpPr>
            <p:spPr>
              <a:xfrm>
                <a:off x="2485749" y="5038078"/>
                <a:ext cx="207909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8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テキスト ボックス 47">
                <a:extLst>
                  <a:ext uri="{FF2B5EF4-FFF2-40B4-BE49-F238E27FC236}">
                    <a16:creationId xmlns:a16="http://schemas.microsoft.com/office/drawing/2014/main" id="{DF04AADE-90A4-424A-AB95-00AB6BD12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5749" y="5038078"/>
                <a:ext cx="2079095" cy="276999"/>
              </a:xfrm>
              <a:prstGeom prst="rect">
                <a:avLst/>
              </a:prstGeom>
              <a:blipFill>
                <a:blip r:embed="rId9"/>
                <a:stretch>
                  <a:fillRect l="-2346" t="-4348" r="-205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D2B93E79-A9E3-46A9-8D37-C3F7B1BA1FC5}"/>
                  </a:ext>
                </a:extLst>
              </p:cNvPr>
              <p:cNvSpPr txBox="1"/>
              <p:nvPr/>
            </p:nvSpPr>
            <p:spPr>
              <a:xfrm>
                <a:off x="2877847" y="5456808"/>
                <a:ext cx="16943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9" name="テキスト ボックス 48">
                <a:extLst>
                  <a:ext uri="{FF2B5EF4-FFF2-40B4-BE49-F238E27FC236}">
                    <a16:creationId xmlns:a16="http://schemas.microsoft.com/office/drawing/2014/main" id="{D2B93E79-A9E3-46A9-8D37-C3F7B1BA1F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7847" y="5456808"/>
                <a:ext cx="1694375" cy="276999"/>
              </a:xfrm>
              <a:prstGeom prst="rect">
                <a:avLst/>
              </a:prstGeom>
              <a:blipFill>
                <a:blip r:embed="rId10"/>
                <a:stretch>
                  <a:fillRect l="-2518" t="-4348" r="-2878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EC8678C3-E69F-4FB8-8A29-035174342890}"/>
                  </a:ext>
                </a:extLst>
              </p:cNvPr>
              <p:cNvSpPr txBox="1"/>
              <p:nvPr/>
            </p:nvSpPr>
            <p:spPr>
              <a:xfrm>
                <a:off x="2612996" y="5857783"/>
                <a:ext cx="197021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7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0" name="テキスト ボックス 49">
                <a:extLst>
                  <a:ext uri="{FF2B5EF4-FFF2-40B4-BE49-F238E27FC236}">
                    <a16:creationId xmlns:a16="http://schemas.microsoft.com/office/drawing/2014/main" id="{EC8678C3-E69F-4FB8-8A29-0351743428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2996" y="5857783"/>
                <a:ext cx="1970219" cy="276999"/>
              </a:xfrm>
              <a:prstGeom prst="rect">
                <a:avLst/>
              </a:prstGeom>
              <a:blipFill>
                <a:blip r:embed="rId11"/>
                <a:stretch>
                  <a:fillRect r="-216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43922C9C-B8DC-4DC9-B4F5-ABC32D14535E}"/>
                  </a:ext>
                </a:extLst>
              </p:cNvPr>
              <p:cNvSpPr txBox="1"/>
              <p:nvPr/>
            </p:nvSpPr>
            <p:spPr>
              <a:xfrm>
                <a:off x="3955004" y="6294268"/>
                <a:ext cx="12722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𝑃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1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𝑟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7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1" name="テキスト ボックス 50">
                <a:extLst>
                  <a:ext uri="{FF2B5EF4-FFF2-40B4-BE49-F238E27FC236}">
                    <a16:creationId xmlns:a16="http://schemas.microsoft.com/office/drawing/2014/main" id="{43922C9C-B8DC-4DC9-B4F5-ABC32D1453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004" y="6294268"/>
                <a:ext cx="1272271" cy="276999"/>
              </a:xfrm>
              <a:prstGeom prst="rect">
                <a:avLst/>
              </a:prstGeom>
              <a:blipFill>
                <a:blip r:embed="rId12"/>
                <a:stretch>
                  <a:fillRect l="-4327" r="-432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rc 42">
            <a:extLst>
              <a:ext uri="{FF2B5EF4-FFF2-40B4-BE49-F238E27FC236}">
                <a16:creationId xmlns:a16="http://schemas.microsoft.com/office/drawing/2014/main" id="{1835CC1C-CB16-4D28-B740-3501F8AFD068}"/>
              </a:ext>
            </a:extLst>
          </p:cNvPr>
          <p:cNvSpPr>
            <a:spLocks/>
          </p:cNvSpPr>
          <p:nvPr/>
        </p:nvSpPr>
        <p:spPr bwMode="auto">
          <a:xfrm>
            <a:off x="5853745" y="1451833"/>
            <a:ext cx="143122" cy="825289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Text Box 45">
            <a:extLst>
              <a:ext uri="{FF2B5EF4-FFF2-40B4-BE49-F238E27FC236}">
                <a16:creationId xmlns:a16="http://schemas.microsoft.com/office/drawing/2014/main" id="{AE5D0B22-951A-4454-88D9-DD62170EC7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5079" y="1515505"/>
            <a:ext cx="137012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Integrate and use a squared bracket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4" name="Arc 42">
            <a:extLst>
              <a:ext uri="{FF2B5EF4-FFF2-40B4-BE49-F238E27FC236}">
                <a16:creationId xmlns:a16="http://schemas.microsoft.com/office/drawing/2014/main" id="{5351C3F1-32BD-4F00-A807-F43FF66F5D29}"/>
              </a:ext>
            </a:extLst>
          </p:cNvPr>
          <p:cNvSpPr>
            <a:spLocks/>
          </p:cNvSpPr>
          <p:nvPr/>
        </p:nvSpPr>
        <p:spPr bwMode="auto">
          <a:xfrm>
            <a:off x="5775325" y="2325950"/>
            <a:ext cx="163836" cy="671743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5" name="Arc 42">
            <a:extLst>
              <a:ext uri="{FF2B5EF4-FFF2-40B4-BE49-F238E27FC236}">
                <a16:creationId xmlns:a16="http://schemas.microsoft.com/office/drawing/2014/main" id="{81C1FC3B-E74E-4E5A-B0EE-E51B87D3CEB2}"/>
              </a:ext>
            </a:extLst>
          </p:cNvPr>
          <p:cNvSpPr>
            <a:spLocks/>
          </p:cNvSpPr>
          <p:nvPr/>
        </p:nvSpPr>
        <p:spPr bwMode="auto">
          <a:xfrm>
            <a:off x="7712137" y="3009530"/>
            <a:ext cx="153479" cy="611079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6" name="Arc 42">
            <a:extLst>
              <a:ext uri="{FF2B5EF4-FFF2-40B4-BE49-F238E27FC236}">
                <a16:creationId xmlns:a16="http://schemas.microsoft.com/office/drawing/2014/main" id="{F3D3BEB0-9850-41AE-87E4-F2BDB527782E}"/>
              </a:ext>
            </a:extLst>
          </p:cNvPr>
          <p:cNvSpPr>
            <a:spLocks/>
          </p:cNvSpPr>
          <p:nvPr/>
        </p:nvSpPr>
        <p:spPr bwMode="auto">
          <a:xfrm>
            <a:off x="7686984" y="3632446"/>
            <a:ext cx="134243" cy="531181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7" name="Arc 42">
            <a:extLst>
              <a:ext uri="{FF2B5EF4-FFF2-40B4-BE49-F238E27FC236}">
                <a16:creationId xmlns:a16="http://schemas.microsoft.com/office/drawing/2014/main" id="{070007A8-866B-4464-B754-E3700F559725}"/>
              </a:ext>
            </a:extLst>
          </p:cNvPr>
          <p:cNvSpPr>
            <a:spLocks/>
          </p:cNvSpPr>
          <p:nvPr/>
        </p:nvSpPr>
        <p:spPr bwMode="auto">
          <a:xfrm>
            <a:off x="5380269" y="4725879"/>
            <a:ext cx="150519" cy="432047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8" name="Arc 42">
            <a:extLst>
              <a:ext uri="{FF2B5EF4-FFF2-40B4-BE49-F238E27FC236}">
                <a16:creationId xmlns:a16="http://schemas.microsoft.com/office/drawing/2014/main" id="{496902D2-BBE0-4068-BFCF-63636704A9CC}"/>
              </a:ext>
            </a:extLst>
          </p:cNvPr>
          <p:cNvSpPr>
            <a:spLocks/>
          </p:cNvSpPr>
          <p:nvPr/>
        </p:nvSpPr>
        <p:spPr bwMode="auto">
          <a:xfrm>
            <a:off x="4653779" y="5180120"/>
            <a:ext cx="150519" cy="432047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9" name="Arc 42">
            <a:extLst>
              <a:ext uri="{FF2B5EF4-FFF2-40B4-BE49-F238E27FC236}">
                <a16:creationId xmlns:a16="http://schemas.microsoft.com/office/drawing/2014/main" id="{DC735E3B-54AF-4CFD-A244-AF1B19DF1AF2}"/>
              </a:ext>
            </a:extLst>
          </p:cNvPr>
          <p:cNvSpPr>
            <a:spLocks/>
          </p:cNvSpPr>
          <p:nvPr/>
        </p:nvSpPr>
        <p:spPr bwMode="auto">
          <a:xfrm>
            <a:off x="4673014" y="5598850"/>
            <a:ext cx="150519" cy="432047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0" name="Arc 42">
            <a:extLst>
              <a:ext uri="{FF2B5EF4-FFF2-40B4-BE49-F238E27FC236}">
                <a16:creationId xmlns:a16="http://schemas.microsoft.com/office/drawing/2014/main" id="{0AABB619-096B-4F5C-BBF2-B10CF4D9DB49}"/>
              </a:ext>
            </a:extLst>
          </p:cNvPr>
          <p:cNvSpPr>
            <a:spLocks/>
          </p:cNvSpPr>
          <p:nvPr/>
        </p:nvSpPr>
        <p:spPr bwMode="auto">
          <a:xfrm>
            <a:off x="5260420" y="6008703"/>
            <a:ext cx="150519" cy="432047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" name="Text Box 45">
            <a:extLst>
              <a:ext uri="{FF2B5EF4-FFF2-40B4-BE49-F238E27FC236}">
                <a16:creationId xmlns:a16="http://schemas.microsoft.com/office/drawing/2014/main" id="{3AB18D31-B401-45E6-945F-19C7E1E6E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84416" y="2511284"/>
            <a:ext cx="93363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2" name="Text Box 45">
            <a:extLst>
              <a:ext uri="{FF2B5EF4-FFF2-40B4-BE49-F238E27FC236}">
                <a16:creationId xmlns:a16="http://schemas.microsoft.com/office/drawing/2014/main" id="{B32D0C28-5A31-4116-A4A2-1F547E578C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6838" y="3089813"/>
            <a:ext cx="14559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Sub in the values and subtract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3" name="Text Box 45">
            <a:extLst>
              <a:ext uri="{FF2B5EF4-FFF2-40B4-BE49-F238E27FC236}">
                <a16:creationId xmlns:a16="http://schemas.microsoft.com/office/drawing/2014/main" id="{7CED8F21-9411-4167-B0F2-F15A4F7EC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42807" y="3757117"/>
            <a:ext cx="868533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Simplify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4" name="Text Box 45">
            <a:extLst>
              <a:ext uri="{FF2B5EF4-FFF2-40B4-BE49-F238E27FC236}">
                <a16:creationId xmlns:a16="http://schemas.microsoft.com/office/drawing/2014/main" id="{50BC8F29-F1F3-4CD3-B6BB-D93B6D13CF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5991" y="4770651"/>
            <a:ext cx="91144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Rearrange</a:t>
            </a:r>
            <a:endParaRPr lang="en-GB" sz="1200" u="sng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5" name="Text Box 45">
            <a:extLst>
              <a:ext uri="{FF2B5EF4-FFF2-40B4-BE49-F238E27FC236}">
                <a16:creationId xmlns:a16="http://schemas.microsoft.com/office/drawing/2014/main" id="{344FC465-812F-4FCD-BF26-E54DF381E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867" y="5198259"/>
            <a:ext cx="101649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D</a:t>
            </a:r>
            <a:r>
              <a:rPr lang="en-GB" sz="1200" dirty="0" err="1">
                <a:solidFill>
                  <a:srgbClr val="FF0000"/>
                </a:solidFill>
                <a:latin typeface="Comic Sans MS" pitchFamily="66" charset="0"/>
              </a:rPr>
              <a:t>ivide</a:t>
            </a:r>
            <a:r>
              <a:rPr lang="en-GB" sz="1200" dirty="0">
                <a:solidFill>
                  <a:srgbClr val="FF0000"/>
                </a:solidFill>
                <a:latin typeface="Comic Sans MS" pitchFamily="66" charset="0"/>
              </a:rPr>
              <a:t> by 4</a:t>
            </a:r>
          </a:p>
        </p:txBody>
      </p:sp>
      <p:sp>
        <p:nvSpPr>
          <p:cNvPr id="66" name="Text Box 45">
            <a:extLst>
              <a:ext uri="{FF2B5EF4-FFF2-40B4-BE49-F238E27FC236}">
                <a16:creationId xmlns:a16="http://schemas.microsoft.com/office/drawing/2014/main" id="{28309656-B179-446B-9A31-7CD86BA4A5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9958" y="5634743"/>
            <a:ext cx="1016495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 err="1">
                <a:solidFill>
                  <a:srgbClr val="FF0000"/>
                </a:solidFill>
                <a:latin typeface="Comic Sans MS" pitchFamily="66" charset="0"/>
              </a:rPr>
              <a:t>Factorise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67" name="Text Box 45">
            <a:extLst>
              <a:ext uri="{FF2B5EF4-FFF2-40B4-BE49-F238E27FC236}">
                <a16:creationId xmlns:a16="http://schemas.microsoft.com/office/drawing/2014/main" id="{91BF9CDA-B78F-499F-B210-06A22BD1F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89609" y="6097861"/>
            <a:ext cx="162609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Calculate answers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733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  <p:bldP spid="30" grpId="0"/>
      <p:bldP spid="31" grpId="0"/>
      <p:bldP spid="46" grpId="0"/>
      <p:bldP spid="47" grpId="0"/>
      <p:bldP spid="48" grpId="0"/>
      <p:bldP spid="49" grpId="0"/>
      <p:bldP spid="50" grpId="0"/>
      <p:bldP spid="51" grpId="0"/>
      <p:bldP spid="52" grpId="0" animBg="1"/>
      <p:bldP spid="53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/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E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130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Freeform 46"/>
          <p:cNvSpPr/>
          <p:nvPr/>
        </p:nvSpPr>
        <p:spPr>
          <a:xfrm>
            <a:off x="7404355" y="1207247"/>
            <a:ext cx="777923" cy="2013045"/>
          </a:xfrm>
          <a:custGeom>
            <a:avLst/>
            <a:gdLst>
              <a:gd name="connsiteX0" fmla="*/ 0 w 777923"/>
              <a:gd name="connsiteY0" fmla="*/ 2013045 h 2013045"/>
              <a:gd name="connsiteX1" fmla="*/ 777923 w 777923"/>
              <a:gd name="connsiteY1" fmla="*/ 2013045 h 2013045"/>
              <a:gd name="connsiteX2" fmla="*/ 777923 w 777923"/>
              <a:gd name="connsiteY2" fmla="*/ 0 h 2013045"/>
              <a:gd name="connsiteX3" fmla="*/ 464024 w 777923"/>
              <a:gd name="connsiteY3" fmla="*/ 88710 h 2013045"/>
              <a:gd name="connsiteX4" fmla="*/ 266132 w 777923"/>
              <a:gd name="connsiteY4" fmla="*/ 184245 h 2013045"/>
              <a:gd name="connsiteX5" fmla="*/ 6824 w 777923"/>
              <a:gd name="connsiteY5" fmla="*/ 313898 h 2013045"/>
              <a:gd name="connsiteX6" fmla="*/ 0 w 777923"/>
              <a:gd name="connsiteY6" fmla="*/ 2013045 h 201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77923" h="2013045">
                <a:moveTo>
                  <a:pt x="0" y="2013045"/>
                </a:moveTo>
                <a:lnTo>
                  <a:pt x="777923" y="2013045"/>
                </a:lnTo>
                <a:lnTo>
                  <a:pt x="777923" y="0"/>
                </a:lnTo>
                <a:lnTo>
                  <a:pt x="464024" y="88710"/>
                </a:lnTo>
                <a:lnTo>
                  <a:pt x="266132" y="184245"/>
                </a:lnTo>
                <a:lnTo>
                  <a:pt x="6824" y="313898"/>
                </a:lnTo>
                <a:cubicBezTo>
                  <a:pt x="9099" y="880280"/>
                  <a:pt x="11373" y="1446663"/>
                  <a:pt x="0" y="2013045"/>
                </a:cubicBezTo>
                <a:close/>
              </a:path>
            </a:pathLst>
          </a:cu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6" name="Rectangle 45"/>
          <p:cNvSpPr/>
          <p:nvPr/>
        </p:nvSpPr>
        <p:spPr>
          <a:xfrm>
            <a:off x="7403057" y="1202757"/>
            <a:ext cx="771525" cy="2028825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5" name="Rectangle 44"/>
          <p:cNvSpPr/>
          <p:nvPr/>
        </p:nvSpPr>
        <p:spPr>
          <a:xfrm>
            <a:off x="7397803" y="1516939"/>
            <a:ext cx="771525" cy="1709737"/>
          </a:xfrm>
          <a:prstGeom prst="rect">
            <a:avLst/>
          </a:pr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Freeform 23"/>
          <p:cNvSpPr/>
          <p:nvPr/>
        </p:nvSpPr>
        <p:spPr>
          <a:xfrm>
            <a:off x="4441175" y="1541417"/>
            <a:ext cx="2961111" cy="1680754"/>
          </a:xfrm>
          <a:custGeom>
            <a:avLst/>
            <a:gdLst>
              <a:gd name="connsiteX0" fmla="*/ 0 w 2960915"/>
              <a:gd name="connsiteY0" fmla="*/ 1672046 h 1680754"/>
              <a:gd name="connsiteX1" fmla="*/ 2952206 w 2960915"/>
              <a:gd name="connsiteY1" fmla="*/ 1680754 h 1680754"/>
              <a:gd name="connsiteX2" fmla="*/ 2960915 w 2960915"/>
              <a:gd name="connsiteY2" fmla="*/ 0 h 1680754"/>
              <a:gd name="connsiteX3" fmla="*/ 2647406 w 2960915"/>
              <a:gd name="connsiteY3" fmla="*/ 200297 h 1680754"/>
              <a:gd name="connsiteX4" fmla="*/ 2333898 w 2960915"/>
              <a:gd name="connsiteY4" fmla="*/ 435429 h 1680754"/>
              <a:gd name="connsiteX5" fmla="*/ 1994263 w 2960915"/>
              <a:gd name="connsiteY5" fmla="*/ 618309 h 1680754"/>
              <a:gd name="connsiteX6" fmla="*/ 1637212 w 2960915"/>
              <a:gd name="connsiteY6" fmla="*/ 740229 h 1680754"/>
              <a:gd name="connsiteX7" fmla="*/ 1201783 w 2960915"/>
              <a:gd name="connsiteY7" fmla="*/ 818606 h 1680754"/>
              <a:gd name="connsiteX8" fmla="*/ 505098 w 2960915"/>
              <a:gd name="connsiteY8" fmla="*/ 888274 h 1680754"/>
              <a:gd name="connsiteX9" fmla="*/ 8709 w 2960915"/>
              <a:gd name="connsiteY9" fmla="*/ 914400 h 1680754"/>
              <a:gd name="connsiteX10" fmla="*/ 0 w 2960915"/>
              <a:gd name="connsiteY10" fmla="*/ 1672046 h 1680754"/>
              <a:gd name="connsiteX0" fmla="*/ 3197 w 2964112"/>
              <a:gd name="connsiteY0" fmla="*/ 1672046 h 1680754"/>
              <a:gd name="connsiteX1" fmla="*/ 2955403 w 2964112"/>
              <a:gd name="connsiteY1" fmla="*/ 1680754 h 1680754"/>
              <a:gd name="connsiteX2" fmla="*/ 2964112 w 2964112"/>
              <a:gd name="connsiteY2" fmla="*/ 0 h 1680754"/>
              <a:gd name="connsiteX3" fmla="*/ 2650603 w 2964112"/>
              <a:gd name="connsiteY3" fmla="*/ 200297 h 1680754"/>
              <a:gd name="connsiteX4" fmla="*/ 2337095 w 2964112"/>
              <a:gd name="connsiteY4" fmla="*/ 435429 h 1680754"/>
              <a:gd name="connsiteX5" fmla="*/ 1997460 w 2964112"/>
              <a:gd name="connsiteY5" fmla="*/ 618309 h 1680754"/>
              <a:gd name="connsiteX6" fmla="*/ 1640409 w 2964112"/>
              <a:gd name="connsiteY6" fmla="*/ 740229 h 1680754"/>
              <a:gd name="connsiteX7" fmla="*/ 1204980 w 2964112"/>
              <a:gd name="connsiteY7" fmla="*/ 818606 h 1680754"/>
              <a:gd name="connsiteX8" fmla="*/ 508295 w 2964112"/>
              <a:gd name="connsiteY8" fmla="*/ 888274 h 1680754"/>
              <a:gd name="connsiteX9" fmla="*/ 0 w 2964112"/>
              <a:gd name="connsiteY9" fmla="*/ 916782 h 1680754"/>
              <a:gd name="connsiteX10" fmla="*/ 3197 w 2964112"/>
              <a:gd name="connsiteY10" fmla="*/ 1672046 h 1680754"/>
              <a:gd name="connsiteX0" fmla="*/ 196 w 2961111"/>
              <a:gd name="connsiteY0" fmla="*/ 1672046 h 1680754"/>
              <a:gd name="connsiteX1" fmla="*/ 2952402 w 2961111"/>
              <a:gd name="connsiteY1" fmla="*/ 1680754 h 1680754"/>
              <a:gd name="connsiteX2" fmla="*/ 2961111 w 2961111"/>
              <a:gd name="connsiteY2" fmla="*/ 0 h 1680754"/>
              <a:gd name="connsiteX3" fmla="*/ 2647602 w 2961111"/>
              <a:gd name="connsiteY3" fmla="*/ 200297 h 1680754"/>
              <a:gd name="connsiteX4" fmla="*/ 2334094 w 2961111"/>
              <a:gd name="connsiteY4" fmla="*/ 435429 h 1680754"/>
              <a:gd name="connsiteX5" fmla="*/ 1994459 w 2961111"/>
              <a:gd name="connsiteY5" fmla="*/ 618309 h 1680754"/>
              <a:gd name="connsiteX6" fmla="*/ 1637408 w 2961111"/>
              <a:gd name="connsiteY6" fmla="*/ 740229 h 1680754"/>
              <a:gd name="connsiteX7" fmla="*/ 1201979 w 2961111"/>
              <a:gd name="connsiteY7" fmla="*/ 818606 h 1680754"/>
              <a:gd name="connsiteX8" fmla="*/ 505294 w 2961111"/>
              <a:gd name="connsiteY8" fmla="*/ 888274 h 1680754"/>
              <a:gd name="connsiteX9" fmla="*/ 1761 w 2961111"/>
              <a:gd name="connsiteY9" fmla="*/ 916782 h 1680754"/>
              <a:gd name="connsiteX10" fmla="*/ 196 w 2961111"/>
              <a:gd name="connsiteY10" fmla="*/ 1672046 h 1680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61111" h="1680754">
                <a:moveTo>
                  <a:pt x="196" y="1672046"/>
                </a:moveTo>
                <a:lnTo>
                  <a:pt x="2952402" y="1680754"/>
                </a:lnTo>
                <a:lnTo>
                  <a:pt x="2961111" y="0"/>
                </a:lnTo>
                <a:lnTo>
                  <a:pt x="2647602" y="200297"/>
                </a:lnTo>
                <a:lnTo>
                  <a:pt x="2334094" y="435429"/>
                </a:lnTo>
                <a:lnTo>
                  <a:pt x="1994459" y="618309"/>
                </a:lnTo>
                <a:lnTo>
                  <a:pt x="1637408" y="740229"/>
                </a:lnTo>
                <a:lnTo>
                  <a:pt x="1201979" y="818606"/>
                </a:lnTo>
                <a:lnTo>
                  <a:pt x="505294" y="888274"/>
                </a:lnTo>
                <a:lnTo>
                  <a:pt x="1761" y="916782"/>
                </a:lnTo>
                <a:cubicBezTo>
                  <a:pt x="2827" y="1168537"/>
                  <a:pt x="-870" y="1420291"/>
                  <a:pt x="196" y="1672046"/>
                </a:cubicBezTo>
                <a:close/>
              </a:path>
            </a:pathLst>
          </a:custGeom>
          <a:solidFill>
            <a:srgbClr val="FFC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823069" cy="5138848"/>
          </a:xfrm>
        </p:spPr>
        <p:txBody>
          <a:bodyPr>
            <a:normAutofit fontScale="92500" lnSpcReduction="10000"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Definite integration can be used to find areas under curves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We are trying to find a formula for the area between a curve and the x-axis, up to a value of x which has been decided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On the graph to the right, let A be the area between the curve and the x-axis, up to a value x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we add a small increase to x, it will add a small increase to the area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We can write expressions for the coordinates on the line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increase in area will be somewhere between the areas of two different rectangles, as shown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E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453052" y="975361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 flipV="1">
            <a:off x="6570618" y="1066802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blipFill>
                <a:blip r:embed="rId2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 flipH="1" flipV="1">
            <a:off x="7402285" y="1524001"/>
            <a:ext cx="1" cy="168946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686425" y="2603500"/>
                <a:ext cx="2010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425" y="2603500"/>
                <a:ext cx="201017" cy="276999"/>
              </a:xfrm>
              <a:prstGeom prst="rect">
                <a:avLst/>
              </a:prstGeom>
              <a:blipFill>
                <a:blip r:embed="rId4"/>
                <a:stretch>
                  <a:fillRect l="-30303" r="-2424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7780564" y="3164477"/>
                <a:ext cx="7386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564" y="3164477"/>
                <a:ext cx="738600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>
          <a:xfrm flipV="1">
            <a:off x="8172450" y="1209676"/>
            <a:ext cx="1361" cy="2009774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4432662" y="1088573"/>
            <a:ext cx="4188822" cy="1375954"/>
          </a:xfrm>
          <a:custGeom>
            <a:avLst/>
            <a:gdLst>
              <a:gd name="connsiteX0" fmla="*/ 0 w 4188822"/>
              <a:gd name="connsiteY0" fmla="*/ 1375954 h 1375954"/>
              <a:gd name="connsiteX1" fmla="*/ 1854925 w 4188822"/>
              <a:gd name="connsiteY1" fmla="*/ 1132114 h 1375954"/>
              <a:gd name="connsiteX2" fmla="*/ 3169920 w 4188822"/>
              <a:gd name="connsiteY2" fmla="*/ 330926 h 1375954"/>
              <a:gd name="connsiteX3" fmla="*/ 4188822 w 4188822"/>
              <a:gd name="connsiteY3" fmla="*/ 0 h 137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8822" h="1375954">
                <a:moveTo>
                  <a:pt x="0" y="1375954"/>
                </a:moveTo>
                <a:cubicBezTo>
                  <a:pt x="663302" y="1341119"/>
                  <a:pt x="1326605" y="1306285"/>
                  <a:pt x="1854925" y="1132114"/>
                </a:cubicBezTo>
                <a:cubicBezTo>
                  <a:pt x="2383245" y="957943"/>
                  <a:pt x="2780937" y="519612"/>
                  <a:pt x="3169920" y="330926"/>
                </a:cubicBezTo>
                <a:cubicBezTo>
                  <a:pt x="3558903" y="142240"/>
                  <a:pt x="3873862" y="71120"/>
                  <a:pt x="4188822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620000" y="2193925"/>
                <a:ext cx="3244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2193925"/>
                <a:ext cx="324448" cy="276999"/>
              </a:xfrm>
              <a:prstGeom prst="rect">
                <a:avLst/>
              </a:prstGeom>
              <a:blipFill>
                <a:blip r:embed="rId6"/>
                <a:stretch>
                  <a:fillRect l="-16981" r="-1698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 flipH="1">
            <a:off x="7402286" y="1514475"/>
            <a:ext cx="75111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>
            <a:off x="7392761" y="1200150"/>
            <a:ext cx="751114" cy="1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H="1" flipV="1">
            <a:off x="7400925" y="1200150"/>
            <a:ext cx="1362" cy="336913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761389" y="1269002"/>
                <a:ext cx="69668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1389" y="1269002"/>
                <a:ext cx="696686" cy="307777"/>
              </a:xfrm>
              <a:prstGeom prst="rect">
                <a:avLst/>
              </a:prstGeom>
              <a:blipFill>
                <a:blip r:embed="rId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7532913" y="840377"/>
                <a:ext cx="153488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913" y="840377"/>
                <a:ext cx="1534887" cy="307777"/>
              </a:xfrm>
              <a:prstGeom prst="rect">
                <a:avLst/>
              </a:prstGeom>
              <a:blipFill>
                <a:blip r:embed="rId8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8100877" y="1133475"/>
            <a:ext cx="119198" cy="123555"/>
            <a:chOff x="5500552" y="5419725"/>
            <a:chExt cx="119198" cy="123555"/>
          </a:xfrm>
        </p:grpSpPr>
        <p:cxnSp>
          <p:nvCxnSpPr>
            <p:cNvPr id="37" name="Straight Arrow Connector 36"/>
            <p:cNvCxnSpPr/>
            <p:nvPr/>
          </p:nvCxnSpPr>
          <p:spPr>
            <a:xfrm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H="1"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" name="Group 41"/>
          <p:cNvGrpSpPr/>
          <p:nvPr/>
        </p:nvGrpSpPr>
        <p:grpSpPr>
          <a:xfrm>
            <a:off x="7338877" y="1457325"/>
            <a:ext cx="119198" cy="123555"/>
            <a:chOff x="5500552" y="5419725"/>
            <a:chExt cx="119198" cy="123555"/>
          </a:xfrm>
        </p:grpSpPr>
        <p:cxnSp>
          <p:nvCxnSpPr>
            <p:cNvPr id="43" name="Straight Arrow Connector 42"/>
            <p:cNvCxnSpPr/>
            <p:nvPr/>
          </p:nvCxnSpPr>
          <p:spPr>
            <a:xfrm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9" name="Straight Arrow Connector 48"/>
          <p:cNvCxnSpPr/>
          <p:nvPr/>
        </p:nvCxnSpPr>
        <p:spPr>
          <a:xfrm>
            <a:off x="7389628" y="3487479"/>
            <a:ext cx="797442" cy="0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V="1">
            <a:off x="7325833" y="1562987"/>
            <a:ext cx="0" cy="1711841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7582089" y="3465733"/>
                <a:ext cx="43313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𝜹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2089" y="3465733"/>
                <a:ext cx="433132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6820089" y="2193371"/>
                <a:ext cx="57740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089" y="2193371"/>
                <a:ext cx="577402" cy="307777"/>
              </a:xfrm>
              <a:prstGeom prst="rect">
                <a:avLst/>
              </a:prstGeom>
              <a:blipFill>
                <a:blip r:embed="rId10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Arrow Connector 54"/>
          <p:cNvCxnSpPr/>
          <p:nvPr/>
        </p:nvCxnSpPr>
        <p:spPr>
          <a:xfrm flipH="1" flipV="1">
            <a:off x="8293396" y="1169582"/>
            <a:ext cx="1" cy="2115881"/>
          </a:xfrm>
          <a:prstGeom prst="straightConnector1">
            <a:avLst/>
          </a:prstGeom>
          <a:ln w="25400">
            <a:solidFill>
              <a:srgbClr val="0000FF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8173968" y="2111855"/>
                <a:ext cx="107635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𝒇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1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𝜹</m:t>
                      </m:r>
                      <m:r>
                        <a:rPr lang="en-US" sz="1400" b="1" i="1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1400" b="1" i="1" dirty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3968" y="2111855"/>
                <a:ext cx="1076358" cy="307777"/>
              </a:xfrm>
              <a:prstGeom prst="rect">
                <a:avLst/>
              </a:prstGeom>
              <a:blipFill>
                <a:blip r:embed="rId11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4199860" y="4270819"/>
                <a:ext cx="177760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9860" y="4270819"/>
                <a:ext cx="1777602" cy="307777"/>
              </a:xfrm>
              <a:prstGeom prst="rect">
                <a:avLst/>
              </a:prstGeom>
              <a:blipFill>
                <a:blip r:embed="rId12"/>
                <a:stretch>
                  <a:fillRect l="-3082" t="-4000" r="-2740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585097" y="4274361"/>
                <a:ext cx="2365840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5097" y="4274361"/>
                <a:ext cx="2365840" cy="307777"/>
              </a:xfrm>
              <a:prstGeom prst="rect">
                <a:avLst/>
              </a:prstGeom>
              <a:blipFill>
                <a:blip r:embed="rId13"/>
                <a:stretch>
                  <a:fillRect l="-2062" t="-1961" r="-2062" b="-3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798827" y="5465208"/>
                <a:ext cx="390923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)×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8827" y="5465208"/>
                <a:ext cx="3909238" cy="307777"/>
              </a:xfrm>
              <a:prstGeom prst="rect">
                <a:avLst/>
              </a:prstGeom>
              <a:blipFill>
                <a:blip r:embed="rId14"/>
                <a:stretch>
                  <a:fillRect l="-156" t="-4000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791740" y="6021645"/>
                <a:ext cx="3909238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0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1740" y="6021645"/>
                <a:ext cx="3909238" cy="307777"/>
              </a:xfrm>
              <a:prstGeom prst="rect">
                <a:avLst/>
              </a:prstGeom>
              <a:blipFill>
                <a:blip r:embed="rId15"/>
                <a:stretch>
                  <a:fillRect t="-2000" b="-36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1341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9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3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3" presetClass="exit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3" presetClass="entr" presetSubtype="1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7" grpId="1" animBg="1"/>
      <p:bldP spid="47" grpId="2" animBg="1"/>
      <p:bldP spid="47" grpId="3" animBg="1"/>
      <p:bldP spid="47" grpId="4" animBg="1"/>
      <p:bldP spid="46" grpId="0" animBg="1"/>
      <p:bldP spid="46" grpId="1" animBg="1"/>
      <p:bldP spid="45" grpId="0" animBg="1"/>
      <p:bldP spid="45" grpId="1" animBg="1"/>
      <p:bldP spid="24" grpId="0" animBg="1"/>
      <p:bldP spid="18" grpId="0"/>
      <p:bldP spid="23" grpId="0"/>
      <p:bldP spid="25" grpId="0"/>
      <p:bldP spid="26" grpId="0"/>
      <p:bldP spid="17" grpId="0" animBg="1"/>
      <p:bldP spid="29" grpId="0"/>
      <p:bldP spid="35" grpId="0"/>
      <p:bldP spid="36" grpId="0"/>
      <p:bldP spid="53" grpId="0"/>
      <p:bldP spid="53" grpId="1"/>
      <p:bldP spid="53" grpId="2"/>
      <p:bldP spid="53" grpId="3"/>
      <p:bldP spid="54" grpId="0"/>
      <p:bldP spid="54" grpId="1"/>
      <p:bldP spid="61" grpId="0"/>
      <p:bldP spid="61" grpId="1"/>
      <p:bldP spid="62" grpId="0"/>
      <p:bldP spid="63" grpId="0"/>
      <p:bldP spid="65" grpId="0"/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823069" cy="1529456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1500" b="1" dirty="0">
                <a:latin typeface="Comic Sans MS" panose="030F0702030302020204" pitchFamily="66" charset="0"/>
              </a:rPr>
              <a:t>Definite integration can be used to find areas under curves</a:t>
            </a:r>
          </a:p>
          <a:p>
            <a:pPr marL="0" indent="0" algn="ctr">
              <a:buNone/>
            </a:pPr>
            <a:endParaRPr lang="en-US" sz="15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500" dirty="0">
                <a:latin typeface="Comic Sans MS" panose="030F0702030302020204" pitchFamily="66" charset="0"/>
              </a:rPr>
              <a:t>So now we have established that the area is somewhere in the interval below, which can be manipulated.</a:t>
            </a:r>
            <a:endParaRPr lang="en-GB" sz="15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0" y="3265884"/>
                <a:ext cx="390923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265884"/>
                <a:ext cx="3909238" cy="276999"/>
              </a:xfrm>
              <a:prstGeom prst="rect">
                <a:avLst/>
              </a:prstGeom>
              <a:blipFill>
                <a:blip r:embed="rId2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7404355" y="1207247"/>
            <a:ext cx="777923" cy="2013045"/>
          </a:xfrm>
          <a:custGeom>
            <a:avLst/>
            <a:gdLst>
              <a:gd name="connsiteX0" fmla="*/ 0 w 777923"/>
              <a:gd name="connsiteY0" fmla="*/ 2013045 h 2013045"/>
              <a:gd name="connsiteX1" fmla="*/ 777923 w 777923"/>
              <a:gd name="connsiteY1" fmla="*/ 2013045 h 2013045"/>
              <a:gd name="connsiteX2" fmla="*/ 777923 w 777923"/>
              <a:gd name="connsiteY2" fmla="*/ 0 h 2013045"/>
              <a:gd name="connsiteX3" fmla="*/ 464024 w 777923"/>
              <a:gd name="connsiteY3" fmla="*/ 88710 h 2013045"/>
              <a:gd name="connsiteX4" fmla="*/ 266132 w 777923"/>
              <a:gd name="connsiteY4" fmla="*/ 184245 h 2013045"/>
              <a:gd name="connsiteX5" fmla="*/ 6824 w 777923"/>
              <a:gd name="connsiteY5" fmla="*/ 313898 h 2013045"/>
              <a:gd name="connsiteX6" fmla="*/ 0 w 777923"/>
              <a:gd name="connsiteY6" fmla="*/ 2013045 h 2013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777923" h="2013045">
                <a:moveTo>
                  <a:pt x="0" y="2013045"/>
                </a:moveTo>
                <a:lnTo>
                  <a:pt x="777923" y="2013045"/>
                </a:lnTo>
                <a:lnTo>
                  <a:pt x="777923" y="0"/>
                </a:lnTo>
                <a:lnTo>
                  <a:pt x="464024" y="88710"/>
                </a:lnTo>
                <a:lnTo>
                  <a:pt x="266132" y="184245"/>
                </a:lnTo>
                <a:lnTo>
                  <a:pt x="6824" y="313898"/>
                </a:lnTo>
                <a:cubicBezTo>
                  <a:pt x="9099" y="880280"/>
                  <a:pt x="11373" y="1446663"/>
                  <a:pt x="0" y="2013045"/>
                </a:cubicBezTo>
                <a:close/>
              </a:path>
            </a:pathLst>
          </a:custGeom>
          <a:solidFill>
            <a:schemeClr val="accent1"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Freeform 8"/>
          <p:cNvSpPr/>
          <p:nvPr/>
        </p:nvSpPr>
        <p:spPr>
          <a:xfrm>
            <a:off x="4441175" y="1541417"/>
            <a:ext cx="2961111" cy="1680754"/>
          </a:xfrm>
          <a:custGeom>
            <a:avLst/>
            <a:gdLst>
              <a:gd name="connsiteX0" fmla="*/ 0 w 2960915"/>
              <a:gd name="connsiteY0" fmla="*/ 1672046 h 1680754"/>
              <a:gd name="connsiteX1" fmla="*/ 2952206 w 2960915"/>
              <a:gd name="connsiteY1" fmla="*/ 1680754 h 1680754"/>
              <a:gd name="connsiteX2" fmla="*/ 2960915 w 2960915"/>
              <a:gd name="connsiteY2" fmla="*/ 0 h 1680754"/>
              <a:gd name="connsiteX3" fmla="*/ 2647406 w 2960915"/>
              <a:gd name="connsiteY3" fmla="*/ 200297 h 1680754"/>
              <a:gd name="connsiteX4" fmla="*/ 2333898 w 2960915"/>
              <a:gd name="connsiteY4" fmla="*/ 435429 h 1680754"/>
              <a:gd name="connsiteX5" fmla="*/ 1994263 w 2960915"/>
              <a:gd name="connsiteY5" fmla="*/ 618309 h 1680754"/>
              <a:gd name="connsiteX6" fmla="*/ 1637212 w 2960915"/>
              <a:gd name="connsiteY6" fmla="*/ 740229 h 1680754"/>
              <a:gd name="connsiteX7" fmla="*/ 1201783 w 2960915"/>
              <a:gd name="connsiteY7" fmla="*/ 818606 h 1680754"/>
              <a:gd name="connsiteX8" fmla="*/ 505098 w 2960915"/>
              <a:gd name="connsiteY8" fmla="*/ 888274 h 1680754"/>
              <a:gd name="connsiteX9" fmla="*/ 8709 w 2960915"/>
              <a:gd name="connsiteY9" fmla="*/ 914400 h 1680754"/>
              <a:gd name="connsiteX10" fmla="*/ 0 w 2960915"/>
              <a:gd name="connsiteY10" fmla="*/ 1672046 h 1680754"/>
              <a:gd name="connsiteX0" fmla="*/ 3197 w 2964112"/>
              <a:gd name="connsiteY0" fmla="*/ 1672046 h 1680754"/>
              <a:gd name="connsiteX1" fmla="*/ 2955403 w 2964112"/>
              <a:gd name="connsiteY1" fmla="*/ 1680754 h 1680754"/>
              <a:gd name="connsiteX2" fmla="*/ 2964112 w 2964112"/>
              <a:gd name="connsiteY2" fmla="*/ 0 h 1680754"/>
              <a:gd name="connsiteX3" fmla="*/ 2650603 w 2964112"/>
              <a:gd name="connsiteY3" fmla="*/ 200297 h 1680754"/>
              <a:gd name="connsiteX4" fmla="*/ 2337095 w 2964112"/>
              <a:gd name="connsiteY4" fmla="*/ 435429 h 1680754"/>
              <a:gd name="connsiteX5" fmla="*/ 1997460 w 2964112"/>
              <a:gd name="connsiteY5" fmla="*/ 618309 h 1680754"/>
              <a:gd name="connsiteX6" fmla="*/ 1640409 w 2964112"/>
              <a:gd name="connsiteY6" fmla="*/ 740229 h 1680754"/>
              <a:gd name="connsiteX7" fmla="*/ 1204980 w 2964112"/>
              <a:gd name="connsiteY7" fmla="*/ 818606 h 1680754"/>
              <a:gd name="connsiteX8" fmla="*/ 508295 w 2964112"/>
              <a:gd name="connsiteY8" fmla="*/ 888274 h 1680754"/>
              <a:gd name="connsiteX9" fmla="*/ 0 w 2964112"/>
              <a:gd name="connsiteY9" fmla="*/ 916782 h 1680754"/>
              <a:gd name="connsiteX10" fmla="*/ 3197 w 2964112"/>
              <a:gd name="connsiteY10" fmla="*/ 1672046 h 1680754"/>
              <a:gd name="connsiteX0" fmla="*/ 196 w 2961111"/>
              <a:gd name="connsiteY0" fmla="*/ 1672046 h 1680754"/>
              <a:gd name="connsiteX1" fmla="*/ 2952402 w 2961111"/>
              <a:gd name="connsiteY1" fmla="*/ 1680754 h 1680754"/>
              <a:gd name="connsiteX2" fmla="*/ 2961111 w 2961111"/>
              <a:gd name="connsiteY2" fmla="*/ 0 h 1680754"/>
              <a:gd name="connsiteX3" fmla="*/ 2647602 w 2961111"/>
              <a:gd name="connsiteY3" fmla="*/ 200297 h 1680754"/>
              <a:gd name="connsiteX4" fmla="*/ 2334094 w 2961111"/>
              <a:gd name="connsiteY4" fmla="*/ 435429 h 1680754"/>
              <a:gd name="connsiteX5" fmla="*/ 1994459 w 2961111"/>
              <a:gd name="connsiteY5" fmla="*/ 618309 h 1680754"/>
              <a:gd name="connsiteX6" fmla="*/ 1637408 w 2961111"/>
              <a:gd name="connsiteY6" fmla="*/ 740229 h 1680754"/>
              <a:gd name="connsiteX7" fmla="*/ 1201979 w 2961111"/>
              <a:gd name="connsiteY7" fmla="*/ 818606 h 1680754"/>
              <a:gd name="connsiteX8" fmla="*/ 505294 w 2961111"/>
              <a:gd name="connsiteY8" fmla="*/ 888274 h 1680754"/>
              <a:gd name="connsiteX9" fmla="*/ 1761 w 2961111"/>
              <a:gd name="connsiteY9" fmla="*/ 916782 h 1680754"/>
              <a:gd name="connsiteX10" fmla="*/ 196 w 2961111"/>
              <a:gd name="connsiteY10" fmla="*/ 1672046 h 1680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61111" h="1680754">
                <a:moveTo>
                  <a:pt x="196" y="1672046"/>
                </a:moveTo>
                <a:lnTo>
                  <a:pt x="2952402" y="1680754"/>
                </a:lnTo>
                <a:lnTo>
                  <a:pt x="2961111" y="0"/>
                </a:lnTo>
                <a:lnTo>
                  <a:pt x="2647602" y="200297"/>
                </a:lnTo>
                <a:lnTo>
                  <a:pt x="2334094" y="435429"/>
                </a:lnTo>
                <a:lnTo>
                  <a:pt x="1994459" y="618309"/>
                </a:lnTo>
                <a:lnTo>
                  <a:pt x="1637408" y="740229"/>
                </a:lnTo>
                <a:lnTo>
                  <a:pt x="1201979" y="818606"/>
                </a:lnTo>
                <a:lnTo>
                  <a:pt x="505294" y="888274"/>
                </a:lnTo>
                <a:lnTo>
                  <a:pt x="1761" y="916782"/>
                </a:lnTo>
                <a:cubicBezTo>
                  <a:pt x="2827" y="1168537"/>
                  <a:pt x="-870" y="1420291"/>
                  <a:pt x="196" y="1672046"/>
                </a:cubicBezTo>
                <a:close/>
              </a:path>
            </a:pathLst>
          </a:custGeom>
          <a:solidFill>
            <a:srgbClr val="FFC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53052" y="975361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6570618" y="1066802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7402285" y="1524001"/>
            <a:ext cx="1" cy="168946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86425" y="2603500"/>
                <a:ext cx="2010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425" y="2603500"/>
                <a:ext cx="201017" cy="276999"/>
              </a:xfrm>
              <a:prstGeom prst="rect">
                <a:avLst/>
              </a:prstGeom>
              <a:blipFill>
                <a:blip r:embed="rId5"/>
                <a:stretch>
                  <a:fillRect l="-30303" r="-2424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780564" y="3164477"/>
                <a:ext cx="73860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564" y="3164477"/>
                <a:ext cx="738600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>
          <a:xfrm flipV="1">
            <a:off x="8172450" y="1209676"/>
            <a:ext cx="1361" cy="2009774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4432662" y="1088573"/>
            <a:ext cx="4188822" cy="1375954"/>
          </a:xfrm>
          <a:custGeom>
            <a:avLst/>
            <a:gdLst>
              <a:gd name="connsiteX0" fmla="*/ 0 w 4188822"/>
              <a:gd name="connsiteY0" fmla="*/ 1375954 h 1375954"/>
              <a:gd name="connsiteX1" fmla="*/ 1854925 w 4188822"/>
              <a:gd name="connsiteY1" fmla="*/ 1132114 h 1375954"/>
              <a:gd name="connsiteX2" fmla="*/ 3169920 w 4188822"/>
              <a:gd name="connsiteY2" fmla="*/ 330926 h 1375954"/>
              <a:gd name="connsiteX3" fmla="*/ 4188822 w 4188822"/>
              <a:gd name="connsiteY3" fmla="*/ 0 h 137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8822" h="1375954">
                <a:moveTo>
                  <a:pt x="0" y="1375954"/>
                </a:moveTo>
                <a:cubicBezTo>
                  <a:pt x="663302" y="1341119"/>
                  <a:pt x="1326605" y="1306285"/>
                  <a:pt x="1854925" y="1132114"/>
                </a:cubicBezTo>
                <a:cubicBezTo>
                  <a:pt x="2383245" y="957943"/>
                  <a:pt x="2780937" y="519612"/>
                  <a:pt x="3169920" y="330926"/>
                </a:cubicBezTo>
                <a:cubicBezTo>
                  <a:pt x="3558903" y="142240"/>
                  <a:pt x="3873862" y="71120"/>
                  <a:pt x="4188822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7620000" y="2193925"/>
                <a:ext cx="3244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0" y="2193925"/>
                <a:ext cx="324448" cy="276999"/>
              </a:xfrm>
              <a:prstGeom prst="rect">
                <a:avLst/>
              </a:prstGeom>
              <a:blipFill>
                <a:blip r:embed="rId7"/>
                <a:stretch>
                  <a:fillRect l="-16981" r="-16981" b="-88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6761389" y="1269002"/>
                <a:ext cx="69668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1389" y="1269002"/>
                <a:ext cx="696686" cy="307777"/>
              </a:xfrm>
              <a:prstGeom prst="rect">
                <a:avLst/>
              </a:prstGeom>
              <a:blipFill>
                <a:blip r:embed="rId8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7532913" y="840377"/>
                <a:ext cx="153488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32913" y="840377"/>
                <a:ext cx="1534887" cy="307777"/>
              </a:xfrm>
              <a:prstGeom prst="rect">
                <a:avLst/>
              </a:prstGeom>
              <a:blipFill>
                <a:blip r:embed="rId9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8100877" y="1133475"/>
            <a:ext cx="119198" cy="123555"/>
            <a:chOff x="5500552" y="5419725"/>
            <a:chExt cx="119198" cy="123555"/>
          </a:xfrm>
        </p:grpSpPr>
        <p:cxnSp>
          <p:nvCxnSpPr>
            <p:cNvPr id="26" name="Straight Arrow Connector 25"/>
            <p:cNvCxnSpPr/>
            <p:nvPr/>
          </p:nvCxnSpPr>
          <p:spPr>
            <a:xfrm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7338877" y="1457325"/>
            <a:ext cx="119198" cy="123555"/>
            <a:chOff x="5500552" y="5419725"/>
            <a:chExt cx="119198" cy="123555"/>
          </a:xfrm>
        </p:grpSpPr>
        <p:cxnSp>
          <p:nvCxnSpPr>
            <p:cNvPr id="29" name="Straight Arrow Connector 28"/>
            <p:cNvCxnSpPr/>
            <p:nvPr/>
          </p:nvCxnSpPr>
          <p:spPr>
            <a:xfrm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500552" y="5419725"/>
              <a:ext cx="119198" cy="123555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13954" y="3879839"/>
                <a:ext cx="71349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54" y="3879839"/>
                <a:ext cx="713493" cy="276999"/>
              </a:xfrm>
              <a:prstGeom prst="rect">
                <a:avLst/>
              </a:prstGeom>
              <a:blipFill>
                <a:blip r:embed="rId10"/>
                <a:stretch>
                  <a:fillRect t="-2174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210490" y="3884192"/>
                <a:ext cx="30854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490" y="3884192"/>
                <a:ext cx="308545" cy="276999"/>
              </a:xfrm>
              <a:prstGeom prst="rect">
                <a:avLst/>
              </a:prstGeom>
              <a:blipFill>
                <a:blip r:embed="rId11"/>
                <a:stretch>
                  <a:fillRect l="-6000" r="-4000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911532" y="3879839"/>
                <a:ext cx="22581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532" y="3879839"/>
                <a:ext cx="225814" cy="276999"/>
              </a:xfrm>
              <a:prstGeom prst="rect">
                <a:avLst/>
              </a:prstGeom>
              <a:blipFill>
                <a:blip r:embed="rId12"/>
                <a:stretch>
                  <a:fillRect l="-27027" r="-21622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1332410" y="3736147"/>
                <a:ext cx="713493" cy="5424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2410" y="3736147"/>
                <a:ext cx="713493" cy="54245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147847" y="3871129"/>
                <a:ext cx="12360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847" y="3871129"/>
                <a:ext cx="1236008" cy="276999"/>
              </a:xfrm>
              <a:prstGeom prst="rect">
                <a:avLst/>
              </a:prstGeom>
              <a:blipFill>
                <a:blip r:embed="rId14"/>
                <a:stretch>
                  <a:fillRect t="-2222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16449" y="4617911"/>
                <a:ext cx="713493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49" y="4617911"/>
                <a:ext cx="713493" cy="276999"/>
              </a:xfrm>
              <a:prstGeom prst="rect">
                <a:avLst/>
              </a:prstGeom>
              <a:blipFill>
                <a:blip r:embed="rId15"/>
                <a:stretch>
                  <a:fillRect t="-4444" b="-3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206136" y="4622264"/>
                <a:ext cx="308545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6136" y="4622264"/>
                <a:ext cx="308545" cy="276999"/>
              </a:xfrm>
              <a:prstGeom prst="rect">
                <a:avLst/>
              </a:prstGeom>
              <a:blipFill>
                <a:blip r:embed="rId16"/>
                <a:stretch>
                  <a:fillRect l="-6000" r="-4000" b="-10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907178" y="4617911"/>
                <a:ext cx="225814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7178" y="4617911"/>
                <a:ext cx="225814" cy="276999"/>
              </a:xfrm>
              <a:prstGeom prst="rect">
                <a:avLst/>
              </a:prstGeom>
              <a:blipFill>
                <a:blip r:embed="rId17"/>
                <a:stretch>
                  <a:fillRect l="-27027" r="-21622" b="-111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328056" y="4474219"/>
                <a:ext cx="713493" cy="54245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𝐴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8056" y="4474219"/>
                <a:ext cx="713493" cy="542456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98766" y="4609201"/>
                <a:ext cx="63076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8766" y="4609201"/>
                <a:ext cx="630761" cy="276999"/>
              </a:xfrm>
              <a:prstGeom prst="rect">
                <a:avLst/>
              </a:prstGeom>
              <a:blipFill>
                <a:blip r:embed="rId19"/>
                <a:stretch>
                  <a:fillRect l="-2885" t="-2174" r="-2885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542599" y="5256934"/>
                <a:ext cx="1120701" cy="52591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𝐴</m:t>
                          </m:r>
                        </m:num>
                        <m:den>
                          <m:r>
                            <a:rPr lang="en-US" b="0" i="1" dirty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599" y="5256934"/>
                <a:ext cx="1120701" cy="525913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rc 42">
            <a:extLst>
              <a:ext uri="{FF2B5EF4-FFF2-40B4-BE49-F238E27FC236}">
                <a16:creationId xmlns:a16="http://schemas.microsoft.com/office/drawing/2014/main" id="{F3D3BEB0-9850-41AE-87E4-F2BDB527782E}"/>
              </a:ext>
            </a:extLst>
          </p:cNvPr>
          <p:cNvSpPr>
            <a:spLocks/>
          </p:cNvSpPr>
          <p:nvPr/>
        </p:nvSpPr>
        <p:spPr bwMode="auto">
          <a:xfrm>
            <a:off x="3411076" y="3458276"/>
            <a:ext cx="134243" cy="531181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45">
                <a:extLst>
                  <a:ext uri="{FF2B5EF4-FFF2-40B4-BE49-F238E27FC236}">
                    <a16:creationId xmlns:a16="http://schemas.microsoft.com/office/drawing/2014/main" id="{7CED8F21-9411-4167-B0F2-F15A4F7EC3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1734" y="3565529"/>
                <a:ext cx="1096392" cy="2769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200" dirty="0">
                    <a:solidFill>
                      <a:srgbClr val="FF0000"/>
                    </a:solidFill>
                    <a:latin typeface="Comic Sans MS" pitchFamily="66" charset="0"/>
                  </a:rPr>
                  <a:t>Divide by </a:t>
                </a:r>
                <a14:m>
                  <m:oMath xmlns:m="http://schemas.openxmlformats.org/officeDocument/2006/math">
                    <m:r>
                      <a:rPr lang="en-GB" sz="1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200" u="sng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1" name="Text Box 45">
                <a:extLst>
                  <a:ext uri="{FF2B5EF4-FFF2-40B4-BE49-F238E27FC236}">
                    <a16:creationId xmlns:a16="http://schemas.microsoft.com/office/drawing/2014/main" id="{7CED8F21-9411-4167-B0F2-F15A4F7EC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1734" y="3565529"/>
                <a:ext cx="1096392" cy="276999"/>
              </a:xfrm>
              <a:prstGeom prst="rect">
                <a:avLst/>
              </a:prstGeom>
              <a:blipFill>
                <a:blip r:embed="rId21"/>
                <a:stretch>
                  <a:fillRect t="-2222" b="-1777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Arc 42">
            <a:extLst>
              <a:ext uri="{FF2B5EF4-FFF2-40B4-BE49-F238E27FC236}">
                <a16:creationId xmlns:a16="http://schemas.microsoft.com/office/drawing/2014/main" id="{F3D3BEB0-9850-41AE-87E4-F2BDB527782E}"/>
              </a:ext>
            </a:extLst>
          </p:cNvPr>
          <p:cNvSpPr>
            <a:spLocks/>
          </p:cNvSpPr>
          <p:nvPr/>
        </p:nvSpPr>
        <p:spPr bwMode="auto">
          <a:xfrm>
            <a:off x="3319636" y="4089648"/>
            <a:ext cx="134243" cy="531181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53" name="Arc 42">
            <a:extLst>
              <a:ext uri="{FF2B5EF4-FFF2-40B4-BE49-F238E27FC236}">
                <a16:creationId xmlns:a16="http://schemas.microsoft.com/office/drawing/2014/main" id="{F3D3BEB0-9850-41AE-87E4-F2BDB527782E}"/>
              </a:ext>
            </a:extLst>
          </p:cNvPr>
          <p:cNvSpPr>
            <a:spLocks/>
          </p:cNvSpPr>
          <p:nvPr/>
        </p:nvSpPr>
        <p:spPr bwMode="auto">
          <a:xfrm>
            <a:off x="2784059" y="4860357"/>
            <a:ext cx="159438" cy="652169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45">
                <a:extLst>
                  <a:ext uri="{FF2B5EF4-FFF2-40B4-BE49-F238E27FC236}">
                    <a16:creationId xmlns:a16="http://schemas.microsoft.com/office/drawing/2014/main" id="{7CED8F21-9411-4167-B0F2-F15A4F7EC3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419002" y="4014021"/>
                <a:ext cx="2363489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GB" sz="1200" dirty="0">
                    <a:solidFill>
                      <a:srgbClr val="FF0000"/>
                    </a:solidFill>
                    <a:latin typeface="Comic Sans MS" pitchFamily="66" charset="0"/>
                  </a:rPr>
                  <a:t>As</a:t>
                </a:r>
                <a14:m>
                  <m:oMath xmlns:m="http://schemas.openxmlformats.org/officeDocument/2006/math">
                    <m:r>
                      <a:rPr lang="en-US" sz="12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GB" sz="12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sz="12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latin typeface="Comic Sans MS" pitchFamily="66" charset="0"/>
                  </a:rPr>
                  <a:t>, the notation changes to </a:t>
                </a:r>
                <a14:m>
                  <m:oMath xmlns:m="http://schemas.openxmlformats.org/officeDocument/2006/math">
                    <m:r>
                      <a:rPr lang="en-GB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GB" sz="1200" dirty="0">
                    <a:solidFill>
                      <a:srgbClr val="FF0000"/>
                    </a:solidFill>
                    <a:latin typeface="Comic Sans MS" pitchFamily="66" charset="0"/>
                  </a:rPr>
                  <a:t> (to indicate that tending to 0 has happened)</a:t>
                </a:r>
              </a:p>
            </p:txBody>
          </p:sp>
        </mc:Choice>
        <mc:Fallback xmlns="">
          <p:sp>
            <p:nvSpPr>
              <p:cNvPr id="54" name="Text Box 45">
                <a:extLst>
                  <a:ext uri="{FF2B5EF4-FFF2-40B4-BE49-F238E27FC236}">
                    <a16:creationId xmlns:a16="http://schemas.microsoft.com/office/drawing/2014/main" id="{7CED8F21-9411-4167-B0F2-F15A4F7EC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19002" y="4014021"/>
                <a:ext cx="2363489" cy="646331"/>
              </a:xfrm>
              <a:prstGeom prst="rect">
                <a:avLst/>
              </a:prstGeom>
              <a:blipFill>
                <a:blip r:embed="rId22"/>
                <a:stretch>
                  <a:fillRect r="-258" b="-66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 Box 45">
            <a:extLst>
              <a:ext uri="{FF2B5EF4-FFF2-40B4-BE49-F238E27FC236}">
                <a16:creationId xmlns:a16="http://schemas.microsoft.com/office/drawing/2014/main" id="{7CED8F21-9411-4167-B0F2-F15A4F7EC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26968" y="4924067"/>
            <a:ext cx="187145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solidFill>
                  <a:srgbClr val="FF0000"/>
                </a:solidFill>
                <a:latin typeface="Comic Sans MS" pitchFamily="66" charset="0"/>
              </a:rPr>
              <a:t>There is only one logical conclusion here…</a:t>
            </a:r>
            <a:endParaRPr lang="en-GB" sz="12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6" name="Arc 42">
            <a:extLst>
              <a:ext uri="{FF2B5EF4-FFF2-40B4-BE49-F238E27FC236}">
                <a16:creationId xmlns:a16="http://schemas.microsoft.com/office/drawing/2014/main" id="{F3D3BEB0-9850-41AE-87E4-F2BDB527782E}"/>
              </a:ext>
            </a:extLst>
          </p:cNvPr>
          <p:cNvSpPr>
            <a:spLocks/>
          </p:cNvSpPr>
          <p:nvPr/>
        </p:nvSpPr>
        <p:spPr bwMode="auto">
          <a:xfrm>
            <a:off x="3371888" y="5535272"/>
            <a:ext cx="111540" cy="673940"/>
          </a:xfrm>
          <a:custGeom>
            <a:avLst/>
            <a:gdLst>
              <a:gd name="T0" fmla="*/ 0 w 21600"/>
              <a:gd name="T1" fmla="*/ 0 h 43190"/>
              <a:gd name="T2" fmla="*/ 7101 w 21600"/>
              <a:gd name="T3" fmla="*/ 381000 h 43190"/>
              <a:gd name="T4" fmla="*/ 0 w 21600"/>
              <a:gd name="T5" fmla="*/ 190544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45">
                <a:extLst>
                  <a:ext uri="{FF2B5EF4-FFF2-40B4-BE49-F238E27FC236}">
                    <a16:creationId xmlns:a16="http://schemas.microsoft.com/office/drawing/2014/main" id="{7CED8F21-9411-4167-B0F2-F15A4F7EC3E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75460" y="5659942"/>
                <a:ext cx="1871455" cy="4616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sz="1200" dirty="0">
                    <a:solidFill>
                      <a:srgbClr val="FF0000"/>
                    </a:solidFill>
                    <a:latin typeface="Comic Sans MS" pitchFamily="66" charset="0"/>
                  </a:rPr>
                  <a:t>Integrate both sides with respect to </a:t>
                </a:r>
                <a14:m>
                  <m:oMath xmlns:m="http://schemas.openxmlformats.org/officeDocument/2006/math">
                    <m:r>
                      <a:rPr lang="en-US" sz="12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en-GB" sz="1200" dirty="0">
                  <a:solidFill>
                    <a:srgbClr val="FF000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57" name="Text Box 45">
                <a:extLst>
                  <a:ext uri="{FF2B5EF4-FFF2-40B4-BE49-F238E27FC236}">
                    <a16:creationId xmlns:a16="http://schemas.microsoft.com/office/drawing/2014/main" id="{7CED8F21-9411-4167-B0F2-F15A4F7EC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75460" y="5659942"/>
                <a:ext cx="1871455" cy="461665"/>
              </a:xfrm>
              <a:prstGeom prst="rect">
                <a:avLst/>
              </a:prstGeom>
              <a:blipFill>
                <a:blip r:embed="rId23"/>
                <a:stretch>
                  <a:fillRect b="-92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660164" y="5862178"/>
                <a:ext cx="1596841" cy="726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0164" y="5862178"/>
                <a:ext cx="1596841" cy="726546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/>
          <p:cNvCxnSpPr/>
          <p:nvPr/>
        </p:nvCxnSpPr>
        <p:spPr>
          <a:xfrm flipH="1" flipV="1">
            <a:off x="1846217" y="6357258"/>
            <a:ext cx="195332" cy="231466"/>
          </a:xfrm>
          <a:prstGeom prst="straightConnector1">
            <a:avLst/>
          </a:prstGeom>
          <a:ln w="22225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H="1">
            <a:off x="2041549" y="6232060"/>
            <a:ext cx="2867802" cy="356664"/>
          </a:xfrm>
          <a:prstGeom prst="straightConnector1">
            <a:avLst/>
          </a:prstGeom>
          <a:ln w="2222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5052260" y="5198723"/>
                <a:ext cx="3897085" cy="15746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If we differentiat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with respect to x, we would ge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𝐴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. </a:t>
                </a:r>
              </a:p>
              <a:p>
                <a:pPr algn="ctr"/>
                <a:endParaRPr lang="en-US" sz="1400" dirty="0">
                  <a:solidFill>
                    <a:srgbClr val="0000FF"/>
                  </a:solidFill>
                  <a:latin typeface="Comic Sans MS" panose="030F0702030302020204" pitchFamily="66" charset="0"/>
                </a:endParaRPr>
              </a:p>
              <a:p>
                <a:pPr algn="ctr"/>
                <a:r>
                  <a:rPr lang="en-US" sz="1400" dirty="0">
                    <a:solidFill>
                      <a:srgbClr val="0000FF"/>
                    </a:solidFill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refore, if we integrat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𝐴</m:t>
                        </m:r>
                      </m:num>
                      <m:den>
                        <m:r>
                          <a:rPr lang="en-US" sz="14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 with respect to x, we get </a:t>
                </a:r>
                <a14:m>
                  <m:oMath xmlns:m="http://schemas.openxmlformats.org/officeDocument/2006/math">
                    <m:r>
                      <a:rPr lang="en-GB" sz="140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400" dirty="0">
                    <a:solidFill>
                      <a:srgbClr val="0000FF"/>
                    </a:solidFill>
                    <a:latin typeface="Comic Sans MS" panose="030F0702030302020204" pitchFamily="66" charset="0"/>
                  </a:rPr>
                  <a:t>, since differentiating and integrating are opposite actions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2260" y="5198723"/>
                <a:ext cx="3897085" cy="1574662"/>
              </a:xfrm>
              <a:prstGeom prst="rect">
                <a:avLst/>
              </a:prstGeom>
              <a:blipFill>
                <a:blip r:embed="rId25"/>
                <a:stretch>
                  <a:fillRect t="-775" r="-1252" b="-27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0" name="Straight Arrow Connector 59"/>
          <p:cNvCxnSpPr/>
          <p:nvPr/>
        </p:nvCxnSpPr>
        <p:spPr>
          <a:xfrm flipH="1">
            <a:off x="4909352" y="5572337"/>
            <a:ext cx="682839" cy="659958"/>
          </a:xfrm>
          <a:prstGeom prst="straightConnector1">
            <a:avLst/>
          </a:prstGeom>
          <a:ln w="22225">
            <a:solidFill>
              <a:srgbClr val="0000FF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54839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0" grpId="0" animBg="1"/>
      <p:bldP spid="51" grpId="0"/>
      <p:bldP spid="52" grpId="0" animBg="1"/>
      <p:bldP spid="53" grpId="0" animBg="1"/>
      <p:bldP spid="54" grpId="0"/>
      <p:bldP spid="55" grpId="0"/>
      <p:bldP spid="56" grpId="0" animBg="1"/>
      <p:bldP spid="57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4"/>
            <a:ext cx="3823069" cy="500950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500" b="1" dirty="0">
                <a:latin typeface="Comic Sans MS" panose="030F0702030302020204" pitchFamily="66" charset="0"/>
              </a:rPr>
              <a:t>Definite integration can be used to find areas under curves</a:t>
            </a:r>
          </a:p>
          <a:p>
            <a:pPr marL="0" indent="0" algn="ctr">
              <a:buNone/>
            </a:pPr>
            <a:endParaRPr lang="en-US" sz="15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500" dirty="0">
                <a:latin typeface="Comic Sans MS" panose="030F0702030302020204" pitchFamily="66" charset="0"/>
              </a:rPr>
              <a:t>So far we have shown that the area between a curve and the x-axis is based on integrating the function:</a:t>
            </a:r>
          </a:p>
          <a:p>
            <a:pPr marL="0" indent="0" algn="ctr">
              <a:buNone/>
            </a:pPr>
            <a:endParaRPr lang="en-US" sz="15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5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500" dirty="0">
                <a:latin typeface="Comic Sans MS" panose="030F0702030302020204" pitchFamily="66" charset="0"/>
              </a:rPr>
              <a:t>However, there is a small issue.</a:t>
            </a:r>
          </a:p>
          <a:p>
            <a:pPr marL="0" indent="0" algn="ctr">
              <a:buNone/>
            </a:pPr>
            <a:endParaRPr lang="en-US" sz="1500" dirty="0">
              <a:latin typeface="Comic Sans MS" panose="030F0702030302020204" pitchFamily="66" charset="0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500" dirty="0">
                <a:latin typeface="Comic Sans MS" panose="030F0702030302020204" pitchFamily="66" charset="0"/>
                <a:sym typeface="Wingdings" panose="05000000000000000000" pitchFamily="2" charset="2"/>
              </a:rPr>
              <a:t>The area could be infinite, depending on the shape of the curve.</a:t>
            </a:r>
          </a:p>
          <a:p>
            <a:pPr algn="ctr">
              <a:buFont typeface="Wingdings" panose="05000000000000000000" pitchFamily="2" charset="2"/>
              <a:buChar char="à"/>
            </a:pPr>
            <a:endParaRPr lang="en-US" sz="15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algn="ctr">
              <a:buFont typeface="Wingdings" panose="05000000000000000000" pitchFamily="2" charset="2"/>
              <a:buChar char="à"/>
            </a:pPr>
            <a:r>
              <a:rPr lang="en-US" sz="1500" dirty="0">
                <a:latin typeface="Comic Sans MS" panose="030F0702030302020204" pitchFamily="66" charset="0"/>
                <a:sym typeface="Wingdings" panose="05000000000000000000" pitchFamily="2" charset="2"/>
              </a:rPr>
              <a:t>The only way we can calculate a specific value is to find the difference between the answers for two values of x, as shown…</a:t>
            </a:r>
            <a:endParaRPr lang="en-GB" sz="15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4441175" y="1541417"/>
            <a:ext cx="2961111" cy="1680754"/>
          </a:xfrm>
          <a:custGeom>
            <a:avLst/>
            <a:gdLst>
              <a:gd name="connsiteX0" fmla="*/ 0 w 2960915"/>
              <a:gd name="connsiteY0" fmla="*/ 1672046 h 1680754"/>
              <a:gd name="connsiteX1" fmla="*/ 2952206 w 2960915"/>
              <a:gd name="connsiteY1" fmla="*/ 1680754 h 1680754"/>
              <a:gd name="connsiteX2" fmla="*/ 2960915 w 2960915"/>
              <a:gd name="connsiteY2" fmla="*/ 0 h 1680754"/>
              <a:gd name="connsiteX3" fmla="*/ 2647406 w 2960915"/>
              <a:gd name="connsiteY3" fmla="*/ 200297 h 1680754"/>
              <a:gd name="connsiteX4" fmla="*/ 2333898 w 2960915"/>
              <a:gd name="connsiteY4" fmla="*/ 435429 h 1680754"/>
              <a:gd name="connsiteX5" fmla="*/ 1994263 w 2960915"/>
              <a:gd name="connsiteY5" fmla="*/ 618309 h 1680754"/>
              <a:gd name="connsiteX6" fmla="*/ 1637212 w 2960915"/>
              <a:gd name="connsiteY6" fmla="*/ 740229 h 1680754"/>
              <a:gd name="connsiteX7" fmla="*/ 1201783 w 2960915"/>
              <a:gd name="connsiteY7" fmla="*/ 818606 h 1680754"/>
              <a:gd name="connsiteX8" fmla="*/ 505098 w 2960915"/>
              <a:gd name="connsiteY8" fmla="*/ 888274 h 1680754"/>
              <a:gd name="connsiteX9" fmla="*/ 8709 w 2960915"/>
              <a:gd name="connsiteY9" fmla="*/ 914400 h 1680754"/>
              <a:gd name="connsiteX10" fmla="*/ 0 w 2960915"/>
              <a:gd name="connsiteY10" fmla="*/ 1672046 h 1680754"/>
              <a:gd name="connsiteX0" fmla="*/ 3197 w 2964112"/>
              <a:gd name="connsiteY0" fmla="*/ 1672046 h 1680754"/>
              <a:gd name="connsiteX1" fmla="*/ 2955403 w 2964112"/>
              <a:gd name="connsiteY1" fmla="*/ 1680754 h 1680754"/>
              <a:gd name="connsiteX2" fmla="*/ 2964112 w 2964112"/>
              <a:gd name="connsiteY2" fmla="*/ 0 h 1680754"/>
              <a:gd name="connsiteX3" fmla="*/ 2650603 w 2964112"/>
              <a:gd name="connsiteY3" fmla="*/ 200297 h 1680754"/>
              <a:gd name="connsiteX4" fmla="*/ 2337095 w 2964112"/>
              <a:gd name="connsiteY4" fmla="*/ 435429 h 1680754"/>
              <a:gd name="connsiteX5" fmla="*/ 1997460 w 2964112"/>
              <a:gd name="connsiteY5" fmla="*/ 618309 h 1680754"/>
              <a:gd name="connsiteX6" fmla="*/ 1640409 w 2964112"/>
              <a:gd name="connsiteY6" fmla="*/ 740229 h 1680754"/>
              <a:gd name="connsiteX7" fmla="*/ 1204980 w 2964112"/>
              <a:gd name="connsiteY7" fmla="*/ 818606 h 1680754"/>
              <a:gd name="connsiteX8" fmla="*/ 508295 w 2964112"/>
              <a:gd name="connsiteY8" fmla="*/ 888274 h 1680754"/>
              <a:gd name="connsiteX9" fmla="*/ 0 w 2964112"/>
              <a:gd name="connsiteY9" fmla="*/ 916782 h 1680754"/>
              <a:gd name="connsiteX10" fmla="*/ 3197 w 2964112"/>
              <a:gd name="connsiteY10" fmla="*/ 1672046 h 1680754"/>
              <a:gd name="connsiteX0" fmla="*/ 196 w 2961111"/>
              <a:gd name="connsiteY0" fmla="*/ 1672046 h 1680754"/>
              <a:gd name="connsiteX1" fmla="*/ 2952402 w 2961111"/>
              <a:gd name="connsiteY1" fmla="*/ 1680754 h 1680754"/>
              <a:gd name="connsiteX2" fmla="*/ 2961111 w 2961111"/>
              <a:gd name="connsiteY2" fmla="*/ 0 h 1680754"/>
              <a:gd name="connsiteX3" fmla="*/ 2647602 w 2961111"/>
              <a:gd name="connsiteY3" fmla="*/ 200297 h 1680754"/>
              <a:gd name="connsiteX4" fmla="*/ 2334094 w 2961111"/>
              <a:gd name="connsiteY4" fmla="*/ 435429 h 1680754"/>
              <a:gd name="connsiteX5" fmla="*/ 1994459 w 2961111"/>
              <a:gd name="connsiteY5" fmla="*/ 618309 h 1680754"/>
              <a:gd name="connsiteX6" fmla="*/ 1637408 w 2961111"/>
              <a:gd name="connsiteY6" fmla="*/ 740229 h 1680754"/>
              <a:gd name="connsiteX7" fmla="*/ 1201979 w 2961111"/>
              <a:gd name="connsiteY7" fmla="*/ 818606 h 1680754"/>
              <a:gd name="connsiteX8" fmla="*/ 505294 w 2961111"/>
              <a:gd name="connsiteY8" fmla="*/ 888274 h 1680754"/>
              <a:gd name="connsiteX9" fmla="*/ 1761 w 2961111"/>
              <a:gd name="connsiteY9" fmla="*/ 916782 h 1680754"/>
              <a:gd name="connsiteX10" fmla="*/ 196 w 2961111"/>
              <a:gd name="connsiteY10" fmla="*/ 1672046 h 1680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961111" h="1680754">
                <a:moveTo>
                  <a:pt x="196" y="1672046"/>
                </a:moveTo>
                <a:lnTo>
                  <a:pt x="2952402" y="1680754"/>
                </a:lnTo>
                <a:lnTo>
                  <a:pt x="2961111" y="0"/>
                </a:lnTo>
                <a:lnTo>
                  <a:pt x="2647602" y="200297"/>
                </a:lnTo>
                <a:lnTo>
                  <a:pt x="2334094" y="435429"/>
                </a:lnTo>
                <a:lnTo>
                  <a:pt x="1994459" y="618309"/>
                </a:lnTo>
                <a:lnTo>
                  <a:pt x="1637408" y="740229"/>
                </a:lnTo>
                <a:lnTo>
                  <a:pt x="1201979" y="818606"/>
                </a:lnTo>
                <a:lnTo>
                  <a:pt x="505294" y="888274"/>
                </a:lnTo>
                <a:lnTo>
                  <a:pt x="1761" y="916782"/>
                </a:lnTo>
                <a:cubicBezTo>
                  <a:pt x="2827" y="1168537"/>
                  <a:pt x="-870" y="1420291"/>
                  <a:pt x="196" y="1672046"/>
                </a:cubicBezTo>
                <a:close/>
              </a:path>
            </a:pathLst>
          </a:custGeom>
          <a:solidFill>
            <a:srgbClr val="FFC000">
              <a:alpha val="1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53052" y="975361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6570618" y="1066802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7402285" y="1524001"/>
            <a:ext cx="1" cy="168946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686425" y="2603500"/>
                <a:ext cx="2010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425" y="2603500"/>
                <a:ext cx="201017" cy="276999"/>
              </a:xfrm>
              <a:prstGeom prst="rect">
                <a:avLst/>
              </a:prstGeom>
              <a:blipFill>
                <a:blip r:embed="rId5"/>
                <a:stretch>
                  <a:fillRect l="-30303" r="-24242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337333" y="2955091"/>
                <a:ext cx="1596841" cy="726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333" y="2955091"/>
                <a:ext cx="1596841" cy="7265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6617699" y="3164476"/>
                <a:ext cx="33650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699" y="3164476"/>
                <a:ext cx="336503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4"/>
          <p:cNvSpPr/>
          <p:nvPr/>
        </p:nvSpPr>
        <p:spPr>
          <a:xfrm>
            <a:off x="6787267" y="1541417"/>
            <a:ext cx="615723" cy="1693619"/>
          </a:xfrm>
          <a:custGeom>
            <a:avLst/>
            <a:gdLst>
              <a:gd name="connsiteX0" fmla="*/ 43543 w 653143"/>
              <a:gd name="connsiteY0" fmla="*/ 1689462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43543 w 653143"/>
              <a:gd name="connsiteY6" fmla="*/ 1689462 h 1689462"/>
              <a:gd name="connsiteX0" fmla="*/ 31637 w 653143"/>
              <a:gd name="connsiteY0" fmla="*/ 1682318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31637 w 653143"/>
              <a:gd name="connsiteY6" fmla="*/ 1682318 h 1689462"/>
              <a:gd name="connsiteX0" fmla="*/ 31637 w 653143"/>
              <a:gd name="connsiteY0" fmla="*/ 1682318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31637 w 653143"/>
              <a:gd name="connsiteY6" fmla="*/ 1682318 h 1689462"/>
              <a:gd name="connsiteX0" fmla="*/ 7825 w 653143"/>
              <a:gd name="connsiteY0" fmla="*/ 1689462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7825 w 653143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1700 w 645318"/>
              <a:gd name="connsiteY5" fmla="*/ 459921 h 1689462"/>
              <a:gd name="connsiteX6" fmla="*/ 0 w 645318"/>
              <a:gd name="connsiteY6" fmla="*/ 1689462 h 1689462"/>
              <a:gd name="connsiteX0" fmla="*/ 3062 w 648380"/>
              <a:gd name="connsiteY0" fmla="*/ 1689462 h 1689462"/>
              <a:gd name="connsiteX1" fmla="*/ 648380 w 648380"/>
              <a:gd name="connsiteY1" fmla="*/ 1689462 h 1689462"/>
              <a:gd name="connsiteX2" fmla="*/ 648380 w 648380"/>
              <a:gd name="connsiteY2" fmla="*/ 0 h 1689462"/>
              <a:gd name="connsiteX3" fmla="*/ 395831 w 648380"/>
              <a:gd name="connsiteY3" fmla="*/ 174171 h 1689462"/>
              <a:gd name="connsiteX4" fmla="*/ 151991 w 648380"/>
              <a:gd name="connsiteY4" fmla="*/ 348342 h 1689462"/>
              <a:gd name="connsiteX5" fmla="*/ 0 w 648380"/>
              <a:gd name="connsiteY5" fmla="*/ 459921 h 1689462"/>
              <a:gd name="connsiteX6" fmla="*/ 3062 w 648380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1700 w 645318"/>
              <a:gd name="connsiteY5" fmla="*/ 457540 h 1689462"/>
              <a:gd name="connsiteX6" fmla="*/ 0 w 645318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43263 w 645318"/>
              <a:gd name="connsiteY5" fmla="*/ 445071 h 1689462"/>
              <a:gd name="connsiteX6" fmla="*/ 0 w 645318"/>
              <a:gd name="connsiteY6" fmla="*/ 1689462 h 1689462"/>
              <a:gd name="connsiteX0" fmla="*/ 2457 w 602055"/>
              <a:gd name="connsiteY0" fmla="*/ 1693619 h 1693619"/>
              <a:gd name="connsiteX1" fmla="*/ 602055 w 602055"/>
              <a:gd name="connsiteY1" fmla="*/ 1689462 h 1693619"/>
              <a:gd name="connsiteX2" fmla="*/ 602055 w 602055"/>
              <a:gd name="connsiteY2" fmla="*/ 0 h 1693619"/>
              <a:gd name="connsiteX3" fmla="*/ 349506 w 602055"/>
              <a:gd name="connsiteY3" fmla="*/ 174171 h 1693619"/>
              <a:gd name="connsiteX4" fmla="*/ 105666 w 602055"/>
              <a:gd name="connsiteY4" fmla="*/ 348342 h 1693619"/>
              <a:gd name="connsiteX5" fmla="*/ 0 w 602055"/>
              <a:gd name="connsiteY5" fmla="*/ 445071 h 1693619"/>
              <a:gd name="connsiteX6" fmla="*/ 2457 w 602055"/>
              <a:gd name="connsiteY6" fmla="*/ 1693619 h 1693619"/>
              <a:gd name="connsiteX0" fmla="*/ 2457 w 614524"/>
              <a:gd name="connsiteY0" fmla="*/ 1693619 h 1693619"/>
              <a:gd name="connsiteX1" fmla="*/ 602055 w 614524"/>
              <a:gd name="connsiteY1" fmla="*/ 1689462 h 1693619"/>
              <a:gd name="connsiteX2" fmla="*/ 614524 w 614524"/>
              <a:gd name="connsiteY2" fmla="*/ 0 h 1693619"/>
              <a:gd name="connsiteX3" fmla="*/ 349506 w 614524"/>
              <a:gd name="connsiteY3" fmla="*/ 174171 h 1693619"/>
              <a:gd name="connsiteX4" fmla="*/ 105666 w 614524"/>
              <a:gd name="connsiteY4" fmla="*/ 348342 h 1693619"/>
              <a:gd name="connsiteX5" fmla="*/ 0 w 614524"/>
              <a:gd name="connsiteY5" fmla="*/ 445071 h 1693619"/>
              <a:gd name="connsiteX6" fmla="*/ 2457 w 614524"/>
              <a:gd name="connsiteY6" fmla="*/ 1693619 h 1693619"/>
              <a:gd name="connsiteX0" fmla="*/ 2457 w 615723"/>
              <a:gd name="connsiteY0" fmla="*/ 1693619 h 1693619"/>
              <a:gd name="connsiteX1" fmla="*/ 614524 w 615723"/>
              <a:gd name="connsiteY1" fmla="*/ 1685305 h 1693619"/>
              <a:gd name="connsiteX2" fmla="*/ 614524 w 615723"/>
              <a:gd name="connsiteY2" fmla="*/ 0 h 1693619"/>
              <a:gd name="connsiteX3" fmla="*/ 349506 w 615723"/>
              <a:gd name="connsiteY3" fmla="*/ 174171 h 1693619"/>
              <a:gd name="connsiteX4" fmla="*/ 105666 w 615723"/>
              <a:gd name="connsiteY4" fmla="*/ 348342 h 1693619"/>
              <a:gd name="connsiteX5" fmla="*/ 0 w 615723"/>
              <a:gd name="connsiteY5" fmla="*/ 445071 h 1693619"/>
              <a:gd name="connsiteX6" fmla="*/ 2457 w 615723"/>
              <a:gd name="connsiteY6" fmla="*/ 1693619 h 1693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5723" h="1693619">
                <a:moveTo>
                  <a:pt x="2457" y="1693619"/>
                </a:moveTo>
                <a:lnTo>
                  <a:pt x="614524" y="1685305"/>
                </a:lnTo>
                <a:cubicBezTo>
                  <a:pt x="618680" y="1122151"/>
                  <a:pt x="610368" y="563154"/>
                  <a:pt x="614524" y="0"/>
                </a:cubicBezTo>
                <a:lnTo>
                  <a:pt x="349506" y="174171"/>
                </a:lnTo>
                <a:lnTo>
                  <a:pt x="105666" y="348342"/>
                </a:lnTo>
                <a:lnTo>
                  <a:pt x="0" y="445071"/>
                </a:lnTo>
                <a:cubicBezTo>
                  <a:pt x="2903" y="845665"/>
                  <a:pt x="5201" y="1296224"/>
                  <a:pt x="2457" y="1693619"/>
                </a:cubicBezTo>
                <a:close/>
              </a:path>
            </a:pathLst>
          </a:custGeom>
          <a:solidFill>
            <a:schemeClr val="accent4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Straight Arrow Connector 62"/>
          <p:cNvCxnSpPr/>
          <p:nvPr/>
        </p:nvCxnSpPr>
        <p:spPr>
          <a:xfrm flipH="1" flipV="1">
            <a:off x="6785950" y="1965001"/>
            <a:ext cx="206" cy="125717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4432662" y="1088573"/>
            <a:ext cx="4188822" cy="1375954"/>
          </a:xfrm>
          <a:custGeom>
            <a:avLst/>
            <a:gdLst>
              <a:gd name="connsiteX0" fmla="*/ 0 w 4188822"/>
              <a:gd name="connsiteY0" fmla="*/ 1375954 h 1375954"/>
              <a:gd name="connsiteX1" fmla="*/ 1854925 w 4188822"/>
              <a:gd name="connsiteY1" fmla="*/ 1132114 h 1375954"/>
              <a:gd name="connsiteX2" fmla="*/ 3169920 w 4188822"/>
              <a:gd name="connsiteY2" fmla="*/ 330926 h 1375954"/>
              <a:gd name="connsiteX3" fmla="*/ 4188822 w 4188822"/>
              <a:gd name="connsiteY3" fmla="*/ 0 h 137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8822" h="1375954">
                <a:moveTo>
                  <a:pt x="0" y="1375954"/>
                </a:moveTo>
                <a:cubicBezTo>
                  <a:pt x="663302" y="1341119"/>
                  <a:pt x="1326605" y="1306285"/>
                  <a:pt x="1854925" y="1132114"/>
                </a:cubicBezTo>
                <a:cubicBezTo>
                  <a:pt x="2383245" y="957943"/>
                  <a:pt x="2780937" y="519612"/>
                  <a:pt x="3169920" y="330926"/>
                </a:cubicBezTo>
                <a:cubicBezTo>
                  <a:pt x="3558903" y="142240"/>
                  <a:pt x="3873862" y="71120"/>
                  <a:pt x="4188822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6970579" y="2493801"/>
                <a:ext cx="2010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579" y="2493801"/>
                <a:ext cx="201017" cy="276999"/>
              </a:xfrm>
              <a:prstGeom prst="rect">
                <a:avLst/>
              </a:prstGeom>
              <a:blipFill>
                <a:blip r:embed="rId8"/>
                <a:stretch>
                  <a:fillRect l="-27273" r="-2727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0089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5" grpId="0"/>
      <p:bldP spid="61" grpId="0"/>
      <p:bldP spid="5" grpId="0" animBg="1"/>
      <p:bldP spid="6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Freeform 26"/>
          <p:cNvSpPr/>
          <p:nvPr/>
        </p:nvSpPr>
        <p:spPr>
          <a:xfrm>
            <a:off x="2426085" y="4439612"/>
            <a:ext cx="1237673" cy="689649"/>
          </a:xfrm>
          <a:custGeom>
            <a:avLst/>
            <a:gdLst>
              <a:gd name="connsiteX0" fmla="*/ 0 w 1237673"/>
              <a:gd name="connsiteY0" fmla="*/ 689649 h 689649"/>
              <a:gd name="connsiteX1" fmla="*/ 1237673 w 1237673"/>
              <a:gd name="connsiteY1" fmla="*/ 689649 h 689649"/>
              <a:gd name="connsiteX2" fmla="*/ 1237673 w 1237673"/>
              <a:gd name="connsiteY2" fmla="*/ 0 h 689649"/>
              <a:gd name="connsiteX3" fmla="*/ 1111442 w 1237673"/>
              <a:gd name="connsiteY3" fmla="*/ 55418 h 689649"/>
              <a:gd name="connsiteX4" fmla="*/ 1006763 w 1237673"/>
              <a:gd name="connsiteY4" fmla="*/ 135467 h 689649"/>
              <a:gd name="connsiteX5" fmla="*/ 914400 w 1237673"/>
              <a:gd name="connsiteY5" fmla="*/ 206279 h 689649"/>
              <a:gd name="connsiteX6" fmla="*/ 741988 w 1237673"/>
              <a:gd name="connsiteY6" fmla="*/ 298643 h 689649"/>
              <a:gd name="connsiteX7" fmla="*/ 554182 w 1237673"/>
              <a:gd name="connsiteY7" fmla="*/ 357140 h 689649"/>
              <a:gd name="connsiteX8" fmla="*/ 317115 w 1237673"/>
              <a:gd name="connsiteY8" fmla="*/ 391006 h 689649"/>
              <a:gd name="connsiteX9" fmla="*/ 138545 w 1237673"/>
              <a:gd name="connsiteY9" fmla="*/ 406400 h 689649"/>
              <a:gd name="connsiteX10" fmla="*/ 6157 w 1237673"/>
              <a:gd name="connsiteY10" fmla="*/ 412558 h 689649"/>
              <a:gd name="connsiteX11" fmla="*/ 0 w 1237673"/>
              <a:gd name="connsiteY11" fmla="*/ 689649 h 6896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237673" h="689649">
                <a:moveTo>
                  <a:pt x="0" y="689649"/>
                </a:moveTo>
                <a:lnTo>
                  <a:pt x="1237673" y="689649"/>
                </a:lnTo>
                <a:lnTo>
                  <a:pt x="1237673" y="0"/>
                </a:lnTo>
                <a:lnTo>
                  <a:pt x="1111442" y="55418"/>
                </a:lnTo>
                <a:lnTo>
                  <a:pt x="1006763" y="135467"/>
                </a:lnTo>
                <a:lnTo>
                  <a:pt x="914400" y="206279"/>
                </a:lnTo>
                <a:lnTo>
                  <a:pt x="741988" y="298643"/>
                </a:lnTo>
                <a:lnTo>
                  <a:pt x="554182" y="357140"/>
                </a:lnTo>
                <a:lnTo>
                  <a:pt x="317115" y="391006"/>
                </a:lnTo>
                <a:lnTo>
                  <a:pt x="138545" y="406400"/>
                </a:lnTo>
                <a:lnTo>
                  <a:pt x="6157" y="412558"/>
                </a:lnTo>
                <a:lnTo>
                  <a:pt x="0" y="689649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1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4"/>
            <a:ext cx="3823069" cy="500950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500" b="1" dirty="0">
                <a:latin typeface="Comic Sans MS" panose="030F0702030302020204" pitchFamily="66" charset="0"/>
              </a:rPr>
              <a:t>Definite integration can be used to find areas under curves</a:t>
            </a:r>
          </a:p>
          <a:p>
            <a:pPr marL="0" indent="0" algn="ctr">
              <a:buNone/>
            </a:pPr>
            <a:endParaRPr lang="en-US" sz="15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500" dirty="0">
                <a:latin typeface="Comic Sans MS" panose="030F0702030302020204" pitchFamily="66" charset="0"/>
              </a:rPr>
              <a:t>So far we have shown that the area between a curve and the x-axis is based on integrating the function:</a:t>
            </a:r>
          </a:p>
          <a:p>
            <a:pPr marL="0" indent="0" algn="ctr">
              <a:buNone/>
            </a:pPr>
            <a:endParaRPr lang="en-US" sz="15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endParaRPr lang="en-US" sz="15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E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53052" y="975361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6570618" y="1066802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7402285" y="1524001"/>
            <a:ext cx="1" cy="168946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337333" y="2955091"/>
                <a:ext cx="1596841" cy="726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333" y="2955091"/>
                <a:ext cx="1596841" cy="7265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6617699" y="3164476"/>
                <a:ext cx="33650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699" y="3164476"/>
                <a:ext cx="336503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4"/>
          <p:cNvSpPr/>
          <p:nvPr/>
        </p:nvSpPr>
        <p:spPr>
          <a:xfrm>
            <a:off x="6787267" y="1541417"/>
            <a:ext cx="615723" cy="1693619"/>
          </a:xfrm>
          <a:custGeom>
            <a:avLst/>
            <a:gdLst>
              <a:gd name="connsiteX0" fmla="*/ 43543 w 653143"/>
              <a:gd name="connsiteY0" fmla="*/ 1689462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43543 w 653143"/>
              <a:gd name="connsiteY6" fmla="*/ 1689462 h 1689462"/>
              <a:gd name="connsiteX0" fmla="*/ 31637 w 653143"/>
              <a:gd name="connsiteY0" fmla="*/ 1682318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31637 w 653143"/>
              <a:gd name="connsiteY6" fmla="*/ 1682318 h 1689462"/>
              <a:gd name="connsiteX0" fmla="*/ 31637 w 653143"/>
              <a:gd name="connsiteY0" fmla="*/ 1682318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31637 w 653143"/>
              <a:gd name="connsiteY6" fmla="*/ 1682318 h 1689462"/>
              <a:gd name="connsiteX0" fmla="*/ 7825 w 653143"/>
              <a:gd name="connsiteY0" fmla="*/ 1689462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7825 w 653143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1700 w 645318"/>
              <a:gd name="connsiteY5" fmla="*/ 459921 h 1689462"/>
              <a:gd name="connsiteX6" fmla="*/ 0 w 645318"/>
              <a:gd name="connsiteY6" fmla="*/ 1689462 h 1689462"/>
              <a:gd name="connsiteX0" fmla="*/ 3062 w 648380"/>
              <a:gd name="connsiteY0" fmla="*/ 1689462 h 1689462"/>
              <a:gd name="connsiteX1" fmla="*/ 648380 w 648380"/>
              <a:gd name="connsiteY1" fmla="*/ 1689462 h 1689462"/>
              <a:gd name="connsiteX2" fmla="*/ 648380 w 648380"/>
              <a:gd name="connsiteY2" fmla="*/ 0 h 1689462"/>
              <a:gd name="connsiteX3" fmla="*/ 395831 w 648380"/>
              <a:gd name="connsiteY3" fmla="*/ 174171 h 1689462"/>
              <a:gd name="connsiteX4" fmla="*/ 151991 w 648380"/>
              <a:gd name="connsiteY4" fmla="*/ 348342 h 1689462"/>
              <a:gd name="connsiteX5" fmla="*/ 0 w 648380"/>
              <a:gd name="connsiteY5" fmla="*/ 459921 h 1689462"/>
              <a:gd name="connsiteX6" fmla="*/ 3062 w 648380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1700 w 645318"/>
              <a:gd name="connsiteY5" fmla="*/ 457540 h 1689462"/>
              <a:gd name="connsiteX6" fmla="*/ 0 w 645318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43263 w 645318"/>
              <a:gd name="connsiteY5" fmla="*/ 445071 h 1689462"/>
              <a:gd name="connsiteX6" fmla="*/ 0 w 645318"/>
              <a:gd name="connsiteY6" fmla="*/ 1689462 h 1689462"/>
              <a:gd name="connsiteX0" fmla="*/ 2457 w 602055"/>
              <a:gd name="connsiteY0" fmla="*/ 1693619 h 1693619"/>
              <a:gd name="connsiteX1" fmla="*/ 602055 w 602055"/>
              <a:gd name="connsiteY1" fmla="*/ 1689462 h 1693619"/>
              <a:gd name="connsiteX2" fmla="*/ 602055 w 602055"/>
              <a:gd name="connsiteY2" fmla="*/ 0 h 1693619"/>
              <a:gd name="connsiteX3" fmla="*/ 349506 w 602055"/>
              <a:gd name="connsiteY3" fmla="*/ 174171 h 1693619"/>
              <a:gd name="connsiteX4" fmla="*/ 105666 w 602055"/>
              <a:gd name="connsiteY4" fmla="*/ 348342 h 1693619"/>
              <a:gd name="connsiteX5" fmla="*/ 0 w 602055"/>
              <a:gd name="connsiteY5" fmla="*/ 445071 h 1693619"/>
              <a:gd name="connsiteX6" fmla="*/ 2457 w 602055"/>
              <a:gd name="connsiteY6" fmla="*/ 1693619 h 1693619"/>
              <a:gd name="connsiteX0" fmla="*/ 2457 w 614524"/>
              <a:gd name="connsiteY0" fmla="*/ 1693619 h 1693619"/>
              <a:gd name="connsiteX1" fmla="*/ 602055 w 614524"/>
              <a:gd name="connsiteY1" fmla="*/ 1689462 h 1693619"/>
              <a:gd name="connsiteX2" fmla="*/ 614524 w 614524"/>
              <a:gd name="connsiteY2" fmla="*/ 0 h 1693619"/>
              <a:gd name="connsiteX3" fmla="*/ 349506 w 614524"/>
              <a:gd name="connsiteY3" fmla="*/ 174171 h 1693619"/>
              <a:gd name="connsiteX4" fmla="*/ 105666 w 614524"/>
              <a:gd name="connsiteY4" fmla="*/ 348342 h 1693619"/>
              <a:gd name="connsiteX5" fmla="*/ 0 w 614524"/>
              <a:gd name="connsiteY5" fmla="*/ 445071 h 1693619"/>
              <a:gd name="connsiteX6" fmla="*/ 2457 w 614524"/>
              <a:gd name="connsiteY6" fmla="*/ 1693619 h 1693619"/>
              <a:gd name="connsiteX0" fmla="*/ 2457 w 615723"/>
              <a:gd name="connsiteY0" fmla="*/ 1693619 h 1693619"/>
              <a:gd name="connsiteX1" fmla="*/ 614524 w 615723"/>
              <a:gd name="connsiteY1" fmla="*/ 1685305 h 1693619"/>
              <a:gd name="connsiteX2" fmla="*/ 614524 w 615723"/>
              <a:gd name="connsiteY2" fmla="*/ 0 h 1693619"/>
              <a:gd name="connsiteX3" fmla="*/ 349506 w 615723"/>
              <a:gd name="connsiteY3" fmla="*/ 174171 h 1693619"/>
              <a:gd name="connsiteX4" fmla="*/ 105666 w 615723"/>
              <a:gd name="connsiteY4" fmla="*/ 348342 h 1693619"/>
              <a:gd name="connsiteX5" fmla="*/ 0 w 615723"/>
              <a:gd name="connsiteY5" fmla="*/ 445071 h 1693619"/>
              <a:gd name="connsiteX6" fmla="*/ 2457 w 615723"/>
              <a:gd name="connsiteY6" fmla="*/ 1693619 h 1693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5723" h="1693619">
                <a:moveTo>
                  <a:pt x="2457" y="1693619"/>
                </a:moveTo>
                <a:lnTo>
                  <a:pt x="614524" y="1685305"/>
                </a:lnTo>
                <a:cubicBezTo>
                  <a:pt x="618680" y="1122151"/>
                  <a:pt x="610368" y="563154"/>
                  <a:pt x="614524" y="0"/>
                </a:cubicBezTo>
                <a:lnTo>
                  <a:pt x="349506" y="174171"/>
                </a:lnTo>
                <a:lnTo>
                  <a:pt x="105666" y="348342"/>
                </a:lnTo>
                <a:lnTo>
                  <a:pt x="0" y="445071"/>
                </a:lnTo>
                <a:cubicBezTo>
                  <a:pt x="2903" y="845665"/>
                  <a:pt x="5201" y="1296224"/>
                  <a:pt x="2457" y="1693619"/>
                </a:cubicBezTo>
                <a:close/>
              </a:path>
            </a:pathLst>
          </a:custGeom>
          <a:solidFill>
            <a:schemeClr val="accent4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Straight Arrow Connector 62"/>
          <p:cNvCxnSpPr/>
          <p:nvPr/>
        </p:nvCxnSpPr>
        <p:spPr>
          <a:xfrm flipH="1" flipV="1">
            <a:off x="6785950" y="1965001"/>
            <a:ext cx="206" cy="125717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4432662" y="1088573"/>
            <a:ext cx="4188822" cy="1375954"/>
          </a:xfrm>
          <a:custGeom>
            <a:avLst/>
            <a:gdLst>
              <a:gd name="connsiteX0" fmla="*/ 0 w 4188822"/>
              <a:gd name="connsiteY0" fmla="*/ 1375954 h 1375954"/>
              <a:gd name="connsiteX1" fmla="*/ 1854925 w 4188822"/>
              <a:gd name="connsiteY1" fmla="*/ 1132114 h 1375954"/>
              <a:gd name="connsiteX2" fmla="*/ 3169920 w 4188822"/>
              <a:gd name="connsiteY2" fmla="*/ 330926 h 1375954"/>
              <a:gd name="connsiteX3" fmla="*/ 4188822 w 4188822"/>
              <a:gd name="connsiteY3" fmla="*/ 0 h 137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8822" h="1375954">
                <a:moveTo>
                  <a:pt x="0" y="1375954"/>
                </a:moveTo>
                <a:cubicBezTo>
                  <a:pt x="663302" y="1341119"/>
                  <a:pt x="1326605" y="1306285"/>
                  <a:pt x="1854925" y="1132114"/>
                </a:cubicBezTo>
                <a:cubicBezTo>
                  <a:pt x="2383245" y="957943"/>
                  <a:pt x="2780937" y="519612"/>
                  <a:pt x="3169920" y="330926"/>
                </a:cubicBezTo>
                <a:cubicBezTo>
                  <a:pt x="3558903" y="142240"/>
                  <a:pt x="3873862" y="71120"/>
                  <a:pt x="4188822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6970579" y="2493801"/>
                <a:ext cx="2010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579" y="2493801"/>
                <a:ext cx="201017" cy="276999"/>
              </a:xfrm>
              <a:prstGeom prst="rect">
                <a:avLst/>
              </a:prstGeom>
              <a:blipFill>
                <a:blip r:embed="rId7"/>
                <a:stretch>
                  <a:fillRect l="-27273" r="-2727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6" name="Group 25"/>
          <p:cNvGrpSpPr/>
          <p:nvPr/>
        </p:nvGrpSpPr>
        <p:grpSpPr>
          <a:xfrm>
            <a:off x="69668" y="4267201"/>
            <a:ext cx="1837509" cy="1645583"/>
            <a:chOff x="69668" y="4267201"/>
            <a:chExt cx="1837509" cy="164558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9668" y="4267201"/>
              <a:ext cx="1837509" cy="1645583"/>
            </a:xfrm>
            <a:prstGeom prst="rect">
              <a:avLst/>
            </a:prstGeom>
          </p:spPr>
        </p:pic>
        <p:cxnSp>
          <p:nvCxnSpPr>
            <p:cNvPr id="8" name="Straight Connector 7"/>
            <p:cNvCxnSpPr/>
            <p:nvPr/>
          </p:nvCxnSpPr>
          <p:spPr>
            <a:xfrm flipV="1">
              <a:off x="1506583" y="4450081"/>
              <a:ext cx="0" cy="67926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1266720" y="4571999"/>
              <a:ext cx="1513" cy="5548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1264257" y="4436828"/>
              <a:ext cx="238540" cy="699715"/>
            </a:xfrm>
            <a:custGeom>
              <a:avLst/>
              <a:gdLst>
                <a:gd name="connsiteX0" fmla="*/ 238540 w 238540"/>
                <a:gd name="connsiteY0" fmla="*/ 0 h 699715"/>
                <a:gd name="connsiteX1" fmla="*/ 238540 w 238540"/>
                <a:gd name="connsiteY1" fmla="*/ 699715 h 699715"/>
                <a:gd name="connsiteX2" fmla="*/ 0 w 238540"/>
                <a:gd name="connsiteY2" fmla="*/ 699715 h 699715"/>
                <a:gd name="connsiteX3" fmla="*/ 7952 w 238540"/>
                <a:gd name="connsiteY3" fmla="*/ 151075 h 699715"/>
                <a:gd name="connsiteX4" fmla="*/ 107343 w 238540"/>
                <a:gd name="connsiteY4" fmla="*/ 71562 h 699715"/>
                <a:gd name="connsiteX5" fmla="*/ 186856 w 238540"/>
                <a:gd name="connsiteY5" fmla="*/ 19878 h 699715"/>
                <a:gd name="connsiteX6" fmla="*/ 238540 w 238540"/>
                <a:gd name="connsiteY6" fmla="*/ 0 h 6997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8540" h="699715">
                  <a:moveTo>
                    <a:pt x="238540" y="0"/>
                  </a:moveTo>
                  <a:lnTo>
                    <a:pt x="238540" y="699715"/>
                  </a:lnTo>
                  <a:lnTo>
                    <a:pt x="0" y="699715"/>
                  </a:lnTo>
                  <a:lnTo>
                    <a:pt x="7952" y="151075"/>
                  </a:lnTo>
                  <a:lnTo>
                    <a:pt x="107343" y="71562"/>
                  </a:lnTo>
                  <a:lnTo>
                    <a:pt x="186856" y="19878"/>
                  </a:lnTo>
                  <a:lnTo>
                    <a:pt x="23854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14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1" name="Group 30"/>
          <p:cNvGrpSpPr/>
          <p:nvPr/>
        </p:nvGrpSpPr>
        <p:grpSpPr>
          <a:xfrm>
            <a:off x="2231136" y="4260575"/>
            <a:ext cx="1837509" cy="1645583"/>
            <a:chOff x="69668" y="4267201"/>
            <a:chExt cx="1837509" cy="1645583"/>
          </a:xfrm>
        </p:grpSpPr>
        <p:pic>
          <p:nvPicPr>
            <p:cNvPr id="32" name="Picture 31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9668" y="4267201"/>
              <a:ext cx="1837509" cy="1645583"/>
            </a:xfrm>
            <a:prstGeom prst="rect">
              <a:avLst/>
            </a:prstGeom>
          </p:spPr>
        </p:pic>
        <p:cxnSp>
          <p:nvCxnSpPr>
            <p:cNvPr id="33" name="Straight Connector 32"/>
            <p:cNvCxnSpPr/>
            <p:nvPr/>
          </p:nvCxnSpPr>
          <p:spPr>
            <a:xfrm flipV="1">
              <a:off x="1506583" y="4450081"/>
              <a:ext cx="0" cy="67926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Freeform 27"/>
          <p:cNvSpPr/>
          <p:nvPr/>
        </p:nvSpPr>
        <p:spPr>
          <a:xfrm>
            <a:off x="4565842" y="4575079"/>
            <a:ext cx="991370" cy="551103"/>
          </a:xfrm>
          <a:custGeom>
            <a:avLst/>
            <a:gdLst>
              <a:gd name="connsiteX0" fmla="*/ 991370 w 991370"/>
              <a:gd name="connsiteY0" fmla="*/ 0 h 551103"/>
              <a:gd name="connsiteX1" fmla="*/ 991370 w 991370"/>
              <a:gd name="connsiteY1" fmla="*/ 551103 h 551103"/>
              <a:gd name="connsiteX2" fmla="*/ 0 w 991370"/>
              <a:gd name="connsiteY2" fmla="*/ 551103 h 551103"/>
              <a:gd name="connsiteX3" fmla="*/ 3079 w 991370"/>
              <a:gd name="connsiteY3" fmla="*/ 267854 h 551103"/>
              <a:gd name="connsiteX4" fmla="*/ 184728 w 991370"/>
              <a:gd name="connsiteY4" fmla="*/ 261697 h 551103"/>
              <a:gd name="connsiteX5" fmla="*/ 332510 w 991370"/>
              <a:gd name="connsiteY5" fmla="*/ 246303 h 551103"/>
              <a:gd name="connsiteX6" fmla="*/ 474134 w 991370"/>
              <a:gd name="connsiteY6" fmla="*/ 230909 h 551103"/>
              <a:gd name="connsiteX7" fmla="*/ 652703 w 991370"/>
              <a:gd name="connsiteY7" fmla="*/ 190885 h 551103"/>
              <a:gd name="connsiteX8" fmla="*/ 815879 w 991370"/>
              <a:gd name="connsiteY8" fmla="*/ 126230 h 551103"/>
              <a:gd name="connsiteX9" fmla="*/ 892849 w 991370"/>
              <a:gd name="connsiteY9" fmla="*/ 76969 h 551103"/>
              <a:gd name="connsiteX10" fmla="*/ 991370 w 991370"/>
              <a:gd name="connsiteY10" fmla="*/ 0 h 5511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991370" h="551103">
                <a:moveTo>
                  <a:pt x="991370" y="0"/>
                </a:moveTo>
                <a:lnTo>
                  <a:pt x="991370" y="551103"/>
                </a:lnTo>
                <a:lnTo>
                  <a:pt x="0" y="551103"/>
                </a:lnTo>
                <a:cubicBezTo>
                  <a:pt x="1026" y="456687"/>
                  <a:pt x="2053" y="362270"/>
                  <a:pt x="3079" y="267854"/>
                </a:cubicBezTo>
                <a:lnTo>
                  <a:pt x="184728" y="261697"/>
                </a:lnTo>
                <a:lnTo>
                  <a:pt x="332510" y="246303"/>
                </a:lnTo>
                <a:lnTo>
                  <a:pt x="474134" y="230909"/>
                </a:lnTo>
                <a:lnTo>
                  <a:pt x="652703" y="190885"/>
                </a:lnTo>
                <a:lnTo>
                  <a:pt x="815879" y="126230"/>
                </a:lnTo>
                <a:lnTo>
                  <a:pt x="892849" y="76969"/>
                </a:lnTo>
                <a:lnTo>
                  <a:pt x="991370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1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6" name="Group 35"/>
          <p:cNvGrpSpPr/>
          <p:nvPr/>
        </p:nvGrpSpPr>
        <p:grpSpPr>
          <a:xfrm>
            <a:off x="4362461" y="4256026"/>
            <a:ext cx="1837509" cy="1645583"/>
            <a:chOff x="69668" y="4267201"/>
            <a:chExt cx="1837509" cy="1645583"/>
          </a:xfrm>
        </p:grpSpPr>
        <p:pic>
          <p:nvPicPr>
            <p:cNvPr id="37" name="Picture 36"/>
            <p:cNvPicPr>
              <a:picLocks noChangeAspect="1"/>
            </p:cNvPicPr>
            <p:nvPr/>
          </p:nvPicPr>
          <p:blipFill>
            <a:blip r:embed="rId8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9668" y="4267201"/>
              <a:ext cx="1837509" cy="1645583"/>
            </a:xfrm>
            <a:prstGeom prst="rect">
              <a:avLst/>
            </a:prstGeom>
          </p:spPr>
        </p:pic>
        <p:cxnSp>
          <p:nvCxnSpPr>
            <p:cNvPr id="39" name="Straight Connector 38"/>
            <p:cNvCxnSpPr/>
            <p:nvPr/>
          </p:nvCxnSpPr>
          <p:spPr>
            <a:xfrm flipV="1">
              <a:off x="1266720" y="4571999"/>
              <a:ext cx="1513" cy="554888"/>
            </a:xfrm>
            <a:prstGeom prst="line">
              <a:avLst/>
            </a:prstGeom>
            <a:ln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880419" y="4889090"/>
                <a:ext cx="482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419" y="4889090"/>
                <a:ext cx="482824" cy="46166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4053348" y="4879257"/>
                <a:ext cx="48282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dirty="0" smtClean="0"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3348" y="4879257"/>
                <a:ext cx="482824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88490" y="5971542"/>
            <a:ext cx="80968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The area between two limits is given when we take the value gained when integrating and substituting b, and subtract the value gained when subtracting a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135761" y="4508992"/>
            <a:ext cx="20672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e letters a and b are usually used to represent the values for x at each point…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45" name="Straight Arrow Connector 44"/>
          <p:cNvCxnSpPr/>
          <p:nvPr/>
        </p:nvCxnSpPr>
        <p:spPr>
          <a:xfrm flipH="1" flipV="1">
            <a:off x="7462686" y="3436374"/>
            <a:ext cx="516191" cy="1002891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6862920" y="3433917"/>
            <a:ext cx="902106" cy="1034844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2574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4" grpId="0"/>
      <p:bldP spid="61" grpId="0"/>
      <p:bldP spid="28" grpId="0" animBg="1"/>
      <p:bldP spid="29" grpId="0"/>
      <p:bldP spid="47" grpId="0"/>
      <p:bldP spid="30" grpId="0"/>
      <p:bldP spid="49" grpId="0"/>
      <p:bldP spid="49" grpId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4"/>
                <a:ext cx="3823069" cy="500950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500" b="1" dirty="0">
                    <a:latin typeface="Comic Sans MS" panose="030F0702030302020204" pitchFamily="66" charset="0"/>
                  </a:rPr>
                  <a:t>Definite integration can be used to find areas under curves</a:t>
                </a:r>
              </a:p>
              <a:p>
                <a:pPr marL="0" indent="0" algn="ctr">
                  <a:buNone/>
                </a:pPr>
                <a:endParaRPr lang="en-US" sz="15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500" dirty="0">
                    <a:latin typeface="Comic Sans MS" panose="030F0702030302020204" pitchFamily="66" charset="0"/>
                  </a:rPr>
                  <a:t>So far we have shown that the area between a curve and the x-axis is based on integrating the function:</a:t>
                </a: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500" dirty="0">
                    <a:latin typeface="Comic Sans MS" panose="030F0702030302020204" pitchFamily="66" charset="0"/>
                  </a:rPr>
                  <a:t>The area between two limits,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15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500" i="1" dirty="0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1500" dirty="0">
                    <a:latin typeface="Comic Sans MS" panose="030F0702030302020204" pitchFamily="66" charset="0"/>
                  </a:rPr>
                  <a:t>, is given by:</a:t>
                </a: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4"/>
                <a:ext cx="3823069" cy="5009503"/>
              </a:xfrm>
              <a:blipFill>
                <a:blip r:embed="rId2"/>
                <a:stretch>
                  <a:fillRect t="-731" r="-9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E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453052" y="975361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V="1">
            <a:off x="6570618" y="1066802"/>
            <a:ext cx="0" cy="431074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668" y="2089513"/>
                <a:ext cx="916982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H="1" flipV="1">
            <a:off x="7402285" y="1524001"/>
            <a:ext cx="1" cy="1689462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7639" y="3164477"/>
                <a:ext cx="326371" cy="30777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337333" y="3065704"/>
                <a:ext cx="1596841" cy="72654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𝑑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7333" y="3065704"/>
                <a:ext cx="1596841" cy="7265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6617699" y="3164476"/>
                <a:ext cx="33650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699" y="3164476"/>
                <a:ext cx="336503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reeform 4"/>
          <p:cNvSpPr/>
          <p:nvPr/>
        </p:nvSpPr>
        <p:spPr>
          <a:xfrm>
            <a:off x="6787267" y="1541417"/>
            <a:ext cx="615723" cy="1693619"/>
          </a:xfrm>
          <a:custGeom>
            <a:avLst/>
            <a:gdLst>
              <a:gd name="connsiteX0" fmla="*/ 43543 w 653143"/>
              <a:gd name="connsiteY0" fmla="*/ 1689462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43543 w 653143"/>
              <a:gd name="connsiteY6" fmla="*/ 1689462 h 1689462"/>
              <a:gd name="connsiteX0" fmla="*/ 31637 w 653143"/>
              <a:gd name="connsiteY0" fmla="*/ 1682318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31637 w 653143"/>
              <a:gd name="connsiteY6" fmla="*/ 1682318 h 1689462"/>
              <a:gd name="connsiteX0" fmla="*/ 31637 w 653143"/>
              <a:gd name="connsiteY0" fmla="*/ 1682318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31637 w 653143"/>
              <a:gd name="connsiteY6" fmla="*/ 1682318 h 1689462"/>
              <a:gd name="connsiteX0" fmla="*/ 7825 w 653143"/>
              <a:gd name="connsiteY0" fmla="*/ 1689462 h 1689462"/>
              <a:gd name="connsiteX1" fmla="*/ 653143 w 653143"/>
              <a:gd name="connsiteY1" fmla="*/ 1689462 h 1689462"/>
              <a:gd name="connsiteX2" fmla="*/ 653143 w 653143"/>
              <a:gd name="connsiteY2" fmla="*/ 0 h 1689462"/>
              <a:gd name="connsiteX3" fmla="*/ 400594 w 653143"/>
              <a:gd name="connsiteY3" fmla="*/ 174171 h 1689462"/>
              <a:gd name="connsiteX4" fmla="*/ 156754 w 653143"/>
              <a:gd name="connsiteY4" fmla="*/ 348342 h 1689462"/>
              <a:gd name="connsiteX5" fmla="*/ 0 w 653143"/>
              <a:gd name="connsiteY5" fmla="*/ 478971 h 1689462"/>
              <a:gd name="connsiteX6" fmla="*/ 7825 w 653143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1700 w 645318"/>
              <a:gd name="connsiteY5" fmla="*/ 459921 h 1689462"/>
              <a:gd name="connsiteX6" fmla="*/ 0 w 645318"/>
              <a:gd name="connsiteY6" fmla="*/ 1689462 h 1689462"/>
              <a:gd name="connsiteX0" fmla="*/ 3062 w 648380"/>
              <a:gd name="connsiteY0" fmla="*/ 1689462 h 1689462"/>
              <a:gd name="connsiteX1" fmla="*/ 648380 w 648380"/>
              <a:gd name="connsiteY1" fmla="*/ 1689462 h 1689462"/>
              <a:gd name="connsiteX2" fmla="*/ 648380 w 648380"/>
              <a:gd name="connsiteY2" fmla="*/ 0 h 1689462"/>
              <a:gd name="connsiteX3" fmla="*/ 395831 w 648380"/>
              <a:gd name="connsiteY3" fmla="*/ 174171 h 1689462"/>
              <a:gd name="connsiteX4" fmla="*/ 151991 w 648380"/>
              <a:gd name="connsiteY4" fmla="*/ 348342 h 1689462"/>
              <a:gd name="connsiteX5" fmla="*/ 0 w 648380"/>
              <a:gd name="connsiteY5" fmla="*/ 459921 h 1689462"/>
              <a:gd name="connsiteX6" fmla="*/ 3062 w 648380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1700 w 645318"/>
              <a:gd name="connsiteY5" fmla="*/ 457540 h 1689462"/>
              <a:gd name="connsiteX6" fmla="*/ 0 w 645318"/>
              <a:gd name="connsiteY6" fmla="*/ 1689462 h 1689462"/>
              <a:gd name="connsiteX0" fmla="*/ 0 w 645318"/>
              <a:gd name="connsiteY0" fmla="*/ 1689462 h 1689462"/>
              <a:gd name="connsiteX1" fmla="*/ 645318 w 645318"/>
              <a:gd name="connsiteY1" fmla="*/ 1689462 h 1689462"/>
              <a:gd name="connsiteX2" fmla="*/ 645318 w 645318"/>
              <a:gd name="connsiteY2" fmla="*/ 0 h 1689462"/>
              <a:gd name="connsiteX3" fmla="*/ 392769 w 645318"/>
              <a:gd name="connsiteY3" fmla="*/ 174171 h 1689462"/>
              <a:gd name="connsiteX4" fmla="*/ 148929 w 645318"/>
              <a:gd name="connsiteY4" fmla="*/ 348342 h 1689462"/>
              <a:gd name="connsiteX5" fmla="*/ 43263 w 645318"/>
              <a:gd name="connsiteY5" fmla="*/ 445071 h 1689462"/>
              <a:gd name="connsiteX6" fmla="*/ 0 w 645318"/>
              <a:gd name="connsiteY6" fmla="*/ 1689462 h 1689462"/>
              <a:gd name="connsiteX0" fmla="*/ 2457 w 602055"/>
              <a:gd name="connsiteY0" fmla="*/ 1693619 h 1693619"/>
              <a:gd name="connsiteX1" fmla="*/ 602055 w 602055"/>
              <a:gd name="connsiteY1" fmla="*/ 1689462 h 1693619"/>
              <a:gd name="connsiteX2" fmla="*/ 602055 w 602055"/>
              <a:gd name="connsiteY2" fmla="*/ 0 h 1693619"/>
              <a:gd name="connsiteX3" fmla="*/ 349506 w 602055"/>
              <a:gd name="connsiteY3" fmla="*/ 174171 h 1693619"/>
              <a:gd name="connsiteX4" fmla="*/ 105666 w 602055"/>
              <a:gd name="connsiteY4" fmla="*/ 348342 h 1693619"/>
              <a:gd name="connsiteX5" fmla="*/ 0 w 602055"/>
              <a:gd name="connsiteY5" fmla="*/ 445071 h 1693619"/>
              <a:gd name="connsiteX6" fmla="*/ 2457 w 602055"/>
              <a:gd name="connsiteY6" fmla="*/ 1693619 h 1693619"/>
              <a:gd name="connsiteX0" fmla="*/ 2457 w 614524"/>
              <a:gd name="connsiteY0" fmla="*/ 1693619 h 1693619"/>
              <a:gd name="connsiteX1" fmla="*/ 602055 w 614524"/>
              <a:gd name="connsiteY1" fmla="*/ 1689462 h 1693619"/>
              <a:gd name="connsiteX2" fmla="*/ 614524 w 614524"/>
              <a:gd name="connsiteY2" fmla="*/ 0 h 1693619"/>
              <a:gd name="connsiteX3" fmla="*/ 349506 w 614524"/>
              <a:gd name="connsiteY3" fmla="*/ 174171 h 1693619"/>
              <a:gd name="connsiteX4" fmla="*/ 105666 w 614524"/>
              <a:gd name="connsiteY4" fmla="*/ 348342 h 1693619"/>
              <a:gd name="connsiteX5" fmla="*/ 0 w 614524"/>
              <a:gd name="connsiteY5" fmla="*/ 445071 h 1693619"/>
              <a:gd name="connsiteX6" fmla="*/ 2457 w 614524"/>
              <a:gd name="connsiteY6" fmla="*/ 1693619 h 1693619"/>
              <a:gd name="connsiteX0" fmla="*/ 2457 w 615723"/>
              <a:gd name="connsiteY0" fmla="*/ 1693619 h 1693619"/>
              <a:gd name="connsiteX1" fmla="*/ 614524 w 615723"/>
              <a:gd name="connsiteY1" fmla="*/ 1685305 h 1693619"/>
              <a:gd name="connsiteX2" fmla="*/ 614524 w 615723"/>
              <a:gd name="connsiteY2" fmla="*/ 0 h 1693619"/>
              <a:gd name="connsiteX3" fmla="*/ 349506 w 615723"/>
              <a:gd name="connsiteY3" fmla="*/ 174171 h 1693619"/>
              <a:gd name="connsiteX4" fmla="*/ 105666 w 615723"/>
              <a:gd name="connsiteY4" fmla="*/ 348342 h 1693619"/>
              <a:gd name="connsiteX5" fmla="*/ 0 w 615723"/>
              <a:gd name="connsiteY5" fmla="*/ 445071 h 1693619"/>
              <a:gd name="connsiteX6" fmla="*/ 2457 w 615723"/>
              <a:gd name="connsiteY6" fmla="*/ 1693619 h 16936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15723" h="1693619">
                <a:moveTo>
                  <a:pt x="2457" y="1693619"/>
                </a:moveTo>
                <a:lnTo>
                  <a:pt x="614524" y="1685305"/>
                </a:lnTo>
                <a:cubicBezTo>
                  <a:pt x="618680" y="1122151"/>
                  <a:pt x="610368" y="563154"/>
                  <a:pt x="614524" y="0"/>
                </a:cubicBezTo>
                <a:lnTo>
                  <a:pt x="349506" y="174171"/>
                </a:lnTo>
                <a:lnTo>
                  <a:pt x="105666" y="348342"/>
                </a:lnTo>
                <a:lnTo>
                  <a:pt x="0" y="445071"/>
                </a:lnTo>
                <a:cubicBezTo>
                  <a:pt x="2903" y="845665"/>
                  <a:pt x="5201" y="1296224"/>
                  <a:pt x="2457" y="1693619"/>
                </a:cubicBezTo>
                <a:close/>
              </a:path>
            </a:pathLst>
          </a:custGeom>
          <a:solidFill>
            <a:schemeClr val="accent4">
              <a:alpha val="1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63" name="Straight Arrow Connector 62"/>
          <p:cNvCxnSpPr/>
          <p:nvPr/>
        </p:nvCxnSpPr>
        <p:spPr>
          <a:xfrm flipH="1" flipV="1">
            <a:off x="6785950" y="1965001"/>
            <a:ext cx="206" cy="1257170"/>
          </a:xfrm>
          <a:prstGeom prst="straightConnector1">
            <a:avLst/>
          </a:prstGeom>
          <a:ln w="19050">
            <a:solidFill>
              <a:schemeClr val="tx1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4432662" y="1088573"/>
            <a:ext cx="4188822" cy="1375954"/>
          </a:xfrm>
          <a:custGeom>
            <a:avLst/>
            <a:gdLst>
              <a:gd name="connsiteX0" fmla="*/ 0 w 4188822"/>
              <a:gd name="connsiteY0" fmla="*/ 1375954 h 1375954"/>
              <a:gd name="connsiteX1" fmla="*/ 1854925 w 4188822"/>
              <a:gd name="connsiteY1" fmla="*/ 1132114 h 1375954"/>
              <a:gd name="connsiteX2" fmla="*/ 3169920 w 4188822"/>
              <a:gd name="connsiteY2" fmla="*/ 330926 h 1375954"/>
              <a:gd name="connsiteX3" fmla="*/ 4188822 w 4188822"/>
              <a:gd name="connsiteY3" fmla="*/ 0 h 13759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88822" h="1375954">
                <a:moveTo>
                  <a:pt x="0" y="1375954"/>
                </a:moveTo>
                <a:cubicBezTo>
                  <a:pt x="663302" y="1341119"/>
                  <a:pt x="1326605" y="1306285"/>
                  <a:pt x="1854925" y="1132114"/>
                </a:cubicBezTo>
                <a:cubicBezTo>
                  <a:pt x="2383245" y="957943"/>
                  <a:pt x="2780937" y="519612"/>
                  <a:pt x="3169920" y="330926"/>
                </a:cubicBezTo>
                <a:cubicBezTo>
                  <a:pt x="3558903" y="142240"/>
                  <a:pt x="3873862" y="71120"/>
                  <a:pt x="4188822" y="0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6970579" y="2493801"/>
                <a:ext cx="2010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0579" y="2493801"/>
                <a:ext cx="201017" cy="276999"/>
              </a:xfrm>
              <a:prstGeom prst="rect">
                <a:avLst/>
              </a:prstGeom>
              <a:blipFill>
                <a:blip r:embed="rId7"/>
                <a:stretch>
                  <a:fillRect l="-27273" r="-27273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342249" y="4641324"/>
                <a:ext cx="1596841" cy="6455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2249" y="4641324"/>
                <a:ext cx="1596841" cy="64556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0166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5917406" y="1454944"/>
            <a:ext cx="1438275" cy="954881"/>
          </a:xfrm>
          <a:custGeom>
            <a:avLst/>
            <a:gdLst>
              <a:gd name="connsiteX0" fmla="*/ 0 w 1438275"/>
              <a:gd name="connsiteY0" fmla="*/ 954881 h 954881"/>
              <a:gd name="connsiteX1" fmla="*/ 1438275 w 1438275"/>
              <a:gd name="connsiteY1" fmla="*/ 954881 h 954881"/>
              <a:gd name="connsiteX2" fmla="*/ 1304925 w 1438275"/>
              <a:gd name="connsiteY2" fmla="*/ 671512 h 954881"/>
              <a:gd name="connsiteX3" fmla="*/ 1181100 w 1438275"/>
              <a:gd name="connsiteY3" fmla="*/ 440531 h 954881"/>
              <a:gd name="connsiteX4" fmla="*/ 1040607 w 1438275"/>
              <a:gd name="connsiteY4" fmla="*/ 221456 h 954881"/>
              <a:gd name="connsiteX5" fmla="*/ 904875 w 1438275"/>
              <a:gd name="connsiteY5" fmla="*/ 71437 h 954881"/>
              <a:gd name="connsiteX6" fmla="*/ 781050 w 1438275"/>
              <a:gd name="connsiteY6" fmla="*/ 2381 h 954881"/>
              <a:gd name="connsiteX7" fmla="*/ 688182 w 1438275"/>
              <a:gd name="connsiteY7" fmla="*/ 0 h 954881"/>
              <a:gd name="connsiteX8" fmla="*/ 566738 w 1438275"/>
              <a:gd name="connsiteY8" fmla="*/ 47625 h 954881"/>
              <a:gd name="connsiteX9" fmla="*/ 433388 w 1438275"/>
              <a:gd name="connsiteY9" fmla="*/ 188119 h 954881"/>
              <a:gd name="connsiteX10" fmla="*/ 283369 w 1438275"/>
              <a:gd name="connsiteY10" fmla="*/ 402431 h 954881"/>
              <a:gd name="connsiteX11" fmla="*/ 171450 w 1438275"/>
              <a:gd name="connsiteY11" fmla="*/ 607219 h 954881"/>
              <a:gd name="connsiteX12" fmla="*/ 61913 w 1438275"/>
              <a:gd name="connsiteY12" fmla="*/ 835819 h 954881"/>
              <a:gd name="connsiteX13" fmla="*/ 0 w 1438275"/>
              <a:gd name="connsiteY13" fmla="*/ 954881 h 9548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1438275" h="954881">
                <a:moveTo>
                  <a:pt x="0" y="954881"/>
                </a:moveTo>
                <a:lnTo>
                  <a:pt x="1438275" y="954881"/>
                </a:lnTo>
                <a:lnTo>
                  <a:pt x="1304925" y="671512"/>
                </a:lnTo>
                <a:lnTo>
                  <a:pt x="1181100" y="440531"/>
                </a:lnTo>
                <a:lnTo>
                  <a:pt x="1040607" y="221456"/>
                </a:lnTo>
                <a:lnTo>
                  <a:pt x="904875" y="71437"/>
                </a:lnTo>
                <a:lnTo>
                  <a:pt x="781050" y="2381"/>
                </a:lnTo>
                <a:lnTo>
                  <a:pt x="688182" y="0"/>
                </a:lnTo>
                <a:lnTo>
                  <a:pt x="566738" y="47625"/>
                </a:lnTo>
                <a:lnTo>
                  <a:pt x="433388" y="188119"/>
                </a:lnTo>
                <a:lnTo>
                  <a:pt x="283369" y="402431"/>
                </a:lnTo>
                <a:lnTo>
                  <a:pt x="171450" y="607219"/>
                </a:lnTo>
                <a:lnTo>
                  <a:pt x="61913" y="835819"/>
                </a:lnTo>
                <a:lnTo>
                  <a:pt x="0" y="95488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2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4"/>
                <a:ext cx="3823069" cy="5009503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500" b="1" dirty="0">
                    <a:latin typeface="Comic Sans MS" panose="030F0702030302020204" pitchFamily="66" charset="0"/>
                  </a:rPr>
                  <a:t>Definite integration can be used to find areas under curves</a:t>
                </a:r>
              </a:p>
              <a:p>
                <a:pPr marL="0" indent="0" algn="ctr">
                  <a:buNone/>
                </a:pPr>
                <a:endParaRPr lang="en-US" sz="15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500" dirty="0">
                    <a:latin typeface="Comic Sans MS" panose="030F0702030302020204" pitchFamily="66" charset="0"/>
                  </a:rPr>
                  <a:t>Find the area of the finite region between the curve with equation         </a:t>
                </a:r>
                <a14:m>
                  <m:oMath xmlns:m="http://schemas.openxmlformats.org/officeDocument/2006/math">
                    <m:r>
                      <a:rPr lang="en-US" sz="15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500" b="0" i="1" smtClean="0">
                        <a:latin typeface="Cambria Math" panose="02040503050406030204" pitchFamily="18" charset="0"/>
                      </a:rPr>
                      <m:t>=20−</m:t>
                    </m:r>
                    <m:r>
                      <a:rPr lang="en-US" sz="15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5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15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5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5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500" dirty="0">
                    <a:latin typeface="Comic Sans MS" panose="030F0702030302020204" pitchFamily="66" charset="0"/>
                  </a:rPr>
                  <a:t> and the x-axis.</a:t>
                </a: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5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Often a sketch of the graph can help with this kind of question 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5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5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Find the roots, and the y-intercept (if needed – often in these questions it is not necessary)</a:t>
                </a:r>
              </a:p>
              <a:p>
                <a:pPr marL="0" indent="0" algn="ctr">
                  <a:buNone/>
                </a:pPr>
                <a:endParaRPr lang="en-US" sz="15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4"/>
                <a:ext cx="3823069" cy="5009503"/>
              </a:xfrm>
              <a:blipFill>
                <a:blip r:embed="rId2"/>
                <a:stretch>
                  <a:fillRect l="-478" t="-731" r="-41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1320984" y="2046980"/>
                <a:ext cx="1596841" cy="64556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sub>
                        <m:sup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p>
                        <m:e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d>
                            <m:dPr>
                              <m:ctrlP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984" y="2046980"/>
                <a:ext cx="1596841" cy="6455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H="1" flipV="1">
            <a:off x="6740435" y="1045028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6770915" y="1136468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 flipV="1">
            <a:off x="5756365" y="1449934"/>
            <a:ext cx="1750423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TextBox 9"/>
          <p:cNvSpPr txBox="1"/>
          <p:nvPr/>
        </p:nvSpPr>
        <p:spPr>
          <a:xfrm>
            <a:off x="5538652" y="2377440"/>
            <a:ext cx="3690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5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63098" y="2364377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96892" y="1254034"/>
            <a:ext cx="40267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2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850823" y="3575336"/>
                <a:ext cx="2219050" cy="48346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b>
                        <m:sup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  <m:e>
                          <m:d>
                            <m:dPr>
                              <m:ctrlPr>
                                <a:rPr lang="en-US" sz="1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  <m:t>20−</m:t>
                              </m:r>
                              <m: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0823" y="3575336"/>
                <a:ext cx="2219050" cy="4834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863887" y="4180582"/>
                <a:ext cx="2219050" cy="55707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dirty="0" smtClean="0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sz="1400" b="0" i="1" dirty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dirty="0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 b="0" i="1" dirty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dirty="0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dirty="0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−5</m:t>
                          </m:r>
                        </m:sub>
                        <m:sup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b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3887" y="4180582"/>
                <a:ext cx="2219050" cy="557076"/>
              </a:xfrm>
              <a:prstGeom prst="rect">
                <a:avLst/>
              </a:prstGeom>
              <a:blipFill>
                <a:blip r:embed="rId5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103374" y="4907748"/>
                <a:ext cx="4396192" cy="48833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20</m:t>
                          </m:r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(4)</m:t>
                          </m:r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  <m:t>(4)</m:t>
                                  </m:r>
                                </m:e>
                                <m:sup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  <m:t>(4)</m:t>
                                  </m:r>
                                </m:e>
                                <m:sup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400" i="1" dirty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400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20(</m:t>
                          </m:r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−5</m:t>
                          </m:r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)−</m:t>
                          </m:r>
                          <m:f>
                            <m:fPr>
                              <m:ctrlP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i="1" dirty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dirty="0" smtClean="0">
                                      <a:latin typeface="Cambria Math" panose="02040503050406030204" pitchFamily="18" charset="0"/>
                                    </a:rPr>
                                    <m:t>−5</m:t>
                                  </m:r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 dirty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 dirty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3374" y="4907748"/>
                <a:ext cx="4396192" cy="4883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099020" y="5634913"/>
                <a:ext cx="629733" cy="4033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dirty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243</m:t>
                          </m:r>
                        </m:num>
                        <m:den>
                          <m:r>
                            <a:rPr lang="en-US" sz="1400" b="0" i="1" dirty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9020" y="5634913"/>
                <a:ext cx="629733" cy="403316"/>
              </a:xfrm>
              <a:prstGeom prst="rect">
                <a:avLst/>
              </a:prstGeom>
              <a:blipFill>
                <a:blip r:embed="rId7"/>
                <a:stretch>
                  <a:fillRect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Arc 15"/>
          <p:cNvSpPr/>
          <p:nvPr/>
        </p:nvSpPr>
        <p:spPr>
          <a:xfrm rot="10800000" flipH="1">
            <a:off x="5826034" y="3857897"/>
            <a:ext cx="296092" cy="609600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Arc 21"/>
          <p:cNvSpPr/>
          <p:nvPr/>
        </p:nvSpPr>
        <p:spPr>
          <a:xfrm rot="10800000" flipH="1">
            <a:off x="8277497" y="4567645"/>
            <a:ext cx="296092" cy="609600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Arc 22"/>
          <p:cNvSpPr/>
          <p:nvPr/>
        </p:nvSpPr>
        <p:spPr>
          <a:xfrm rot="10800000" flipH="1">
            <a:off x="8290560" y="5181600"/>
            <a:ext cx="296092" cy="609600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5974080" y="3901440"/>
            <a:ext cx="20813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ntegrate and use a squar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085909" y="3844834"/>
            <a:ext cx="118001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limits and subtrac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168640" y="5808617"/>
            <a:ext cx="9753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24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0" grpId="0"/>
      <p:bldP spid="14" grpId="0"/>
      <p:bldP spid="15" grpId="0"/>
      <p:bldP spid="17" grpId="0"/>
      <p:bldP spid="18" grpId="0"/>
      <p:bldP spid="19" grpId="0"/>
      <p:bldP spid="20" grpId="0"/>
      <p:bldP spid="16" grpId="0" animBg="1"/>
      <p:bldP spid="22" grpId="0" animBg="1"/>
      <p:bldP spid="23" grpId="0" animBg="1"/>
      <p:bldP spid="24" grpId="0"/>
      <p:bldP spid="26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502576" y="2212739"/>
            <a:ext cx="8156720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A/B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Definite integration can be used to find areas under curves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E</a:t>
            </a:r>
            <a:endParaRPr lang="en-GB" dirty="0">
              <a:latin typeface="Comic Sans MS" panose="030F0702030302020204" pitchFamily="66" charset="0"/>
            </a:endParaRPr>
          </a:p>
        </p:txBody>
      </p:sp>
      <p:pic>
        <p:nvPicPr>
          <p:cNvPr id="5" name="Picture 2" descr="https://pbs.twimg.com/media/C93Q9eVWsAA8N4Q.jpg:large">
            <a:extLst>
              <a:ext uri="{FF2B5EF4-FFF2-40B4-BE49-F238E27FC236}">
                <a16:creationId xmlns:a16="http://schemas.microsoft.com/office/drawing/2014/main" id="{B787EDE8-7D4C-4F25-B314-488FAF1BAB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145" y="1963490"/>
            <a:ext cx="7336787" cy="472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5056509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F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696401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/>
          <p:nvPr/>
        </p:nvSpPr>
        <p:spPr>
          <a:xfrm>
            <a:off x="6593413" y="2266448"/>
            <a:ext cx="818776" cy="346635"/>
          </a:xfrm>
          <a:custGeom>
            <a:avLst/>
            <a:gdLst>
              <a:gd name="connsiteX0" fmla="*/ 0 w 818776"/>
              <a:gd name="connsiteY0" fmla="*/ 0 h 346635"/>
              <a:gd name="connsiteX1" fmla="*/ 818776 w 818776"/>
              <a:gd name="connsiteY1" fmla="*/ 5977 h 346635"/>
              <a:gd name="connsiteX2" fmla="*/ 669365 w 818776"/>
              <a:gd name="connsiteY2" fmla="*/ 215153 h 346635"/>
              <a:gd name="connsiteX3" fmla="*/ 502023 w 818776"/>
              <a:gd name="connsiteY3" fmla="*/ 340659 h 346635"/>
              <a:gd name="connsiteX4" fmla="*/ 376517 w 818776"/>
              <a:gd name="connsiteY4" fmla="*/ 346635 h 346635"/>
              <a:gd name="connsiteX5" fmla="*/ 191247 w 818776"/>
              <a:gd name="connsiteY5" fmla="*/ 262965 h 346635"/>
              <a:gd name="connsiteX6" fmla="*/ 83670 w 818776"/>
              <a:gd name="connsiteY6" fmla="*/ 125506 h 346635"/>
              <a:gd name="connsiteX7" fmla="*/ 0 w 818776"/>
              <a:gd name="connsiteY7" fmla="*/ 0 h 346635"/>
              <a:gd name="connsiteX0" fmla="*/ 0 w 818776"/>
              <a:gd name="connsiteY0" fmla="*/ 0 h 346635"/>
              <a:gd name="connsiteX1" fmla="*/ 818776 w 818776"/>
              <a:gd name="connsiteY1" fmla="*/ 5977 h 346635"/>
              <a:gd name="connsiteX2" fmla="*/ 669365 w 818776"/>
              <a:gd name="connsiteY2" fmla="*/ 215153 h 346635"/>
              <a:gd name="connsiteX3" fmla="*/ 502023 w 818776"/>
              <a:gd name="connsiteY3" fmla="*/ 340659 h 346635"/>
              <a:gd name="connsiteX4" fmla="*/ 376517 w 818776"/>
              <a:gd name="connsiteY4" fmla="*/ 346635 h 346635"/>
              <a:gd name="connsiteX5" fmla="*/ 209176 w 818776"/>
              <a:gd name="connsiteY5" fmla="*/ 262965 h 346635"/>
              <a:gd name="connsiteX6" fmla="*/ 83670 w 818776"/>
              <a:gd name="connsiteY6" fmla="*/ 125506 h 346635"/>
              <a:gd name="connsiteX7" fmla="*/ 0 w 818776"/>
              <a:gd name="connsiteY7" fmla="*/ 0 h 3466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8776" h="346635">
                <a:moveTo>
                  <a:pt x="0" y="0"/>
                </a:moveTo>
                <a:lnTo>
                  <a:pt x="818776" y="5977"/>
                </a:lnTo>
                <a:lnTo>
                  <a:pt x="669365" y="215153"/>
                </a:lnTo>
                <a:lnTo>
                  <a:pt x="502023" y="340659"/>
                </a:lnTo>
                <a:lnTo>
                  <a:pt x="376517" y="346635"/>
                </a:lnTo>
                <a:lnTo>
                  <a:pt x="209176" y="262965"/>
                </a:lnTo>
                <a:lnTo>
                  <a:pt x="83670" y="125506"/>
                </a:lnTo>
                <a:lnTo>
                  <a:pt x="0" y="0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  <a:alpha val="56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take care when all or part of a curve lies under the x-axi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Find the area of the finite region bounded by the curv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3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the x axis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tart with a sketch. The roots are at x = 0 and x = 3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When you are finding an area below the x-axis, the answer will be negative…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So you have to take the </a:t>
                </a:r>
                <a:r>
                  <a:rPr lang="en-US" sz="1600" u="sng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magnitude</a:t>
                </a: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 of the answer only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  <a:blipFill>
                <a:blip r:embed="rId2"/>
                <a:stretch>
                  <a:fillRect t="-72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F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 flipV="1">
            <a:off x="6592389" y="89698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5400000" flipH="1" flipV="1">
            <a:off x="6622869" y="98842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フリーフォーム: 図形 9">
            <a:extLst>
              <a:ext uri="{FF2B5EF4-FFF2-40B4-BE49-F238E27FC236}">
                <a16:creationId xmlns:a16="http://schemas.microsoft.com/office/drawing/2014/main" id="{4287FE52-C8A5-4A35-96D2-C54CA3E5C9CC}"/>
              </a:ext>
            </a:extLst>
          </p:cNvPr>
          <p:cNvSpPr/>
          <p:nvPr/>
        </p:nvSpPr>
        <p:spPr>
          <a:xfrm>
            <a:off x="6122124" y="1310597"/>
            <a:ext cx="1750423" cy="1309214"/>
          </a:xfrm>
          <a:custGeom>
            <a:avLst/>
            <a:gdLst>
              <a:gd name="connsiteX0" fmla="*/ 0 w 1837678"/>
              <a:gd name="connsiteY0" fmla="*/ 0 h 1766657"/>
              <a:gd name="connsiteX1" fmla="*/ 932156 w 1837678"/>
              <a:gd name="connsiteY1" fmla="*/ 1766656 h 1766657"/>
              <a:gd name="connsiteX2" fmla="*/ 1837678 w 1837678"/>
              <a:gd name="connsiteY2" fmla="*/ 8878 h 17666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837678" h="1766657">
                <a:moveTo>
                  <a:pt x="0" y="0"/>
                </a:moveTo>
                <a:cubicBezTo>
                  <a:pt x="312938" y="882588"/>
                  <a:pt x="625876" y="1765176"/>
                  <a:pt x="932156" y="1766656"/>
                </a:cubicBezTo>
                <a:cubicBezTo>
                  <a:pt x="1238436" y="1768136"/>
                  <a:pt x="1538057" y="888507"/>
                  <a:pt x="1837678" y="8878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/>
          <p:cNvSpPr txBox="1"/>
          <p:nvPr/>
        </p:nvSpPr>
        <p:spPr>
          <a:xfrm>
            <a:off x="6339840" y="22468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345681" y="2233748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458891" y="1010194"/>
                <a:ext cx="1192571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8891" y="1010194"/>
                <a:ext cx="1192571" cy="246221"/>
              </a:xfrm>
              <a:prstGeom prst="rect">
                <a:avLst/>
              </a:prstGeom>
              <a:blipFill>
                <a:blip r:embed="rId3"/>
                <a:stretch>
                  <a:fillRect l="-3590" r="-5641" b="-325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114799" y="3230880"/>
                <a:ext cx="1522212" cy="484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4799" y="3230880"/>
                <a:ext cx="1522212" cy="484363"/>
              </a:xfrm>
              <a:prstGeom prst="rect">
                <a:avLst/>
              </a:prstGeom>
              <a:blipFill>
                <a:blip r:embed="rId4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267199" y="3862251"/>
                <a:ext cx="1362617" cy="4843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  <m:e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199" y="3862251"/>
                <a:ext cx="1362617" cy="4843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271554" y="4519748"/>
                <a:ext cx="1136593" cy="5579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554" y="4519748"/>
                <a:ext cx="1136593" cy="5579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258492" y="5255622"/>
                <a:ext cx="2797112" cy="488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8492" y="5255622"/>
                <a:ext cx="2797112" cy="4883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271555" y="5895701"/>
                <a:ext cx="594906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4.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1555" y="5895701"/>
                <a:ext cx="594906" cy="215444"/>
              </a:xfrm>
              <a:prstGeom prst="rect">
                <a:avLst/>
              </a:prstGeom>
              <a:blipFill>
                <a:blip r:embed="rId8"/>
                <a:stretch>
                  <a:fillRect l="-3093" r="-7216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267200" y="6291941"/>
                <a:ext cx="460254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4.5</m:t>
                      </m:r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6291941"/>
                <a:ext cx="460254" cy="215444"/>
              </a:xfrm>
              <a:prstGeom prst="rect">
                <a:avLst/>
              </a:prstGeom>
              <a:blipFill>
                <a:blip r:embed="rId9"/>
                <a:stretch>
                  <a:fillRect l="-2632" r="-7895" b="-857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19"/>
          <p:cNvSpPr/>
          <p:nvPr/>
        </p:nvSpPr>
        <p:spPr>
          <a:xfrm rot="10800000" flipH="1">
            <a:off x="5538652" y="3500845"/>
            <a:ext cx="296092" cy="609600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extBox 20"/>
          <p:cNvSpPr txBox="1"/>
          <p:nvPr/>
        </p:nvSpPr>
        <p:spPr>
          <a:xfrm>
            <a:off x="5791200" y="3553097"/>
            <a:ext cx="11408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Arc 21"/>
          <p:cNvSpPr/>
          <p:nvPr/>
        </p:nvSpPr>
        <p:spPr>
          <a:xfrm rot="10800000" flipH="1">
            <a:off x="5499463" y="4184468"/>
            <a:ext cx="296092" cy="609600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Arc 22"/>
          <p:cNvSpPr/>
          <p:nvPr/>
        </p:nvSpPr>
        <p:spPr>
          <a:xfrm rot="10800000" flipH="1">
            <a:off x="6932023" y="4876799"/>
            <a:ext cx="296092" cy="609600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Arc 23"/>
          <p:cNvSpPr/>
          <p:nvPr/>
        </p:nvSpPr>
        <p:spPr>
          <a:xfrm rot="10800000" flipH="1">
            <a:off x="6945085" y="5569131"/>
            <a:ext cx="300445" cy="465909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Arc 24"/>
          <p:cNvSpPr/>
          <p:nvPr/>
        </p:nvSpPr>
        <p:spPr>
          <a:xfrm rot="10800000" flipH="1">
            <a:off x="4807132" y="6008913"/>
            <a:ext cx="243840" cy="400595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TextBox 25"/>
          <p:cNvSpPr txBox="1"/>
          <p:nvPr/>
        </p:nvSpPr>
        <p:spPr>
          <a:xfrm>
            <a:off x="5695407" y="4228011"/>
            <a:ext cx="198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ntegrate and use a squar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215052" y="4929051"/>
            <a:ext cx="16067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 and subtrac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188927" y="5630091"/>
            <a:ext cx="10667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972595" y="5939245"/>
            <a:ext cx="20769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magnitude of the number is the area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08380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 animBg="1"/>
      <p:bldP spid="9" grpId="0"/>
      <p:bldP spid="10" grpId="0"/>
      <p:bldP spid="12" grpId="0"/>
      <p:bldP spid="14" grpId="0"/>
      <p:bldP spid="15" grpId="0"/>
      <p:bldP spid="16" grpId="0"/>
      <p:bldP spid="17" grpId="0"/>
      <p:bldP spid="18" grpId="0"/>
      <p:bldP spid="19" grpId="0"/>
      <p:bldP spid="20" grpId="0" animBg="1"/>
      <p:bldP spid="21" grpId="0"/>
      <p:bldP spid="22" grpId="0" animBg="1"/>
      <p:bldP spid="23" grpId="0" animBg="1"/>
      <p:bldP spid="24" grpId="0" animBg="1"/>
      <p:bldP spid="25" grpId="0" animBg="1"/>
      <p:bldP spid="26" grpId="0"/>
      <p:bldP spid="27" grpId="0"/>
      <p:bldP spid="28" grpId="0"/>
      <p:bldP spid="2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5807869" y="1852613"/>
            <a:ext cx="1107281" cy="490537"/>
            <a:chOff x="5807869" y="1852613"/>
            <a:chExt cx="1107281" cy="490537"/>
          </a:xfrm>
        </p:grpSpPr>
        <p:sp>
          <p:nvSpPr>
            <p:cNvPr id="11" name="Freeform 10"/>
            <p:cNvSpPr/>
            <p:nvPr/>
          </p:nvSpPr>
          <p:spPr>
            <a:xfrm>
              <a:off x="6598444" y="2259806"/>
              <a:ext cx="316706" cy="83344"/>
            </a:xfrm>
            <a:custGeom>
              <a:avLst/>
              <a:gdLst>
                <a:gd name="connsiteX0" fmla="*/ 0 w 316706"/>
                <a:gd name="connsiteY0" fmla="*/ 0 h 83344"/>
                <a:gd name="connsiteX1" fmla="*/ 316706 w 316706"/>
                <a:gd name="connsiteY1" fmla="*/ 0 h 83344"/>
                <a:gd name="connsiteX2" fmla="*/ 247650 w 316706"/>
                <a:gd name="connsiteY2" fmla="*/ 64294 h 83344"/>
                <a:gd name="connsiteX3" fmla="*/ 169069 w 316706"/>
                <a:gd name="connsiteY3" fmla="*/ 83344 h 83344"/>
                <a:gd name="connsiteX4" fmla="*/ 80962 w 316706"/>
                <a:gd name="connsiteY4" fmla="*/ 57150 h 83344"/>
                <a:gd name="connsiteX5" fmla="*/ 0 w 316706"/>
                <a:gd name="connsiteY5" fmla="*/ 0 h 83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6706" h="83344">
                  <a:moveTo>
                    <a:pt x="0" y="0"/>
                  </a:moveTo>
                  <a:lnTo>
                    <a:pt x="316706" y="0"/>
                  </a:lnTo>
                  <a:lnTo>
                    <a:pt x="247650" y="64294"/>
                  </a:lnTo>
                  <a:lnTo>
                    <a:pt x="169069" y="83344"/>
                  </a:lnTo>
                  <a:lnTo>
                    <a:pt x="80962" y="571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Freeform 4"/>
            <p:cNvSpPr/>
            <p:nvPr/>
          </p:nvSpPr>
          <p:spPr>
            <a:xfrm>
              <a:off x="5807869" y="1852613"/>
              <a:ext cx="792956" cy="411956"/>
            </a:xfrm>
            <a:custGeom>
              <a:avLst/>
              <a:gdLst>
                <a:gd name="connsiteX0" fmla="*/ 0 w 792956"/>
                <a:gd name="connsiteY0" fmla="*/ 411956 h 411956"/>
                <a:gd name="connsiteX1" fmla="*/ 792956 w 792956"/>
                <a:gd name="connsiteY1" fmla="*/ 407193 h 411956"/>
                <a:gd name="connsiteX2" fmla="*/ 578644 w 792956"/>
                <a:gd name="connsiteY2" fmla="*/ 190500 h 411956"/>
                <a:gd name="connsiteX3" fmla="*/ 426244 w 792956"/>
                <a:gd name="connsiteY3" fmla="*/ 35718 h 411956"/>
                <a:gd name="connsiteX4" fmla="*/ 323850 w 792956"/>
                <a:gd name="connsiteY4" fmla="*/ 0 h 411956"/>
                <a:gd name="connsiteX5" fmla="*/ 240506 w 792956"/>
                <a:gd name="connsiteY5" fmla="*/ 21431 h 411956"/>
                <a:gd name="connsiteX6" fmla="*/ 147637 w 792956"/>
                <a:gd name="connsiteY6" fmla="*/ 128587 h 411956"/>
                <a:gd name="connsiteX7" fmla="*/ 30956 w 792956"/>
                <a:gd name="connsiteY7" fmla="*/ 340518 h 411956"/>
                <a:gd name="connsiteX8" fmla="*/ 0 w 792956"/>
                <a:gd name="connsiteY8" fmla="*/ 411956 h 411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2956" h="411956">
                  <a:moveTo>
                    <a:pt x="0" y="411956"/>
                  </a:moveTo>
                  <a:lnTo>
                    <a:pt x="792956" y="407193"/>
                  </a:lnTo>
                  <a:lnTo>
                    <a:pt x="578644" y="190500"/>
                  </a:lnTo>
                  <a:lnTo>
                    <a:pt x="426244" y="35718"/>
                  </a:lnTo>
                  <a:lnTo>
                    <a:pt x="323850" y="0"/>
                  </a:lnTo>
                  <a:lnTo>
                    <a:pt x="240506" y="21431"/>
                  </a:lnTo>
                  <a:lnTo>
                    <a:pt x="147637" y="128587"/>
                  </a:lnTo>
                  <a:lnTo>
                    <a:pt x="30956" y="340518"/>
                  </a:lnTo>
                  <a:lnTo>
                    <a:pt x="0" y="411956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take care when all or part of a curve lies under the x-axi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Sketch the curve with equation:</a:t>
                </a: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Find the area of the finite region bounded by the curve and the x-axi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The curve will be a positive cubic shape, with roots at -3, 0 and 1…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  <a:blipFill>
                <a:blip r:embed="rId2"/>
                <a:stretch>
                  <a:fillRect l="-336" t="-72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F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6592389" y="89698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6622869" y="98842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5512526" y="992778"/>
            <a:ext cx="1933303" cy="226423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6339840" y="22468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31875" y="2242456"/>
            <a:ext cx="264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51565" y="2238102"/>
            <a:ext cx="426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blipFill>
                <a:blip r:embed="rId3"/>
                <a:stretch>
                  <a:fillRect l="-2326" r="-332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44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33" grpId="0"/>
      <p:bldP spid="34" grpId="0"/>
      <p:bldP spid="35" grpId="0"/>
      <p:bldP spid="3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5807869" y="1852613"/>
            <a:ext cx="1107281" cy="490537"/>
            <a:chOff x="5807869" y="1852613"/>
            <a:chExt cx="1107281" cy="490537"/>
          </a:xfrm>
        </p:grpSpPr>
        <p:sp>
          <p:nvSpPr>
            <p:cNvPr id="11" name="Freeform 10"/>
            <p:cNvSpPr/>
            <p:nvPr/>
          </p:nvSpPr>
          <p:spPr>
            <a:xfrm>
              <a:off x="6598444" y="2259806"/>
              <a:ext cx="316706" cy="83344"/>
            </a:xfrm>
            <a:custGeom>
              <a:avLst/>
              <a:gdLst>
                <a:gd name="connsiteX0" fmla="*/ 0 w 316706"/>
                <a:gd name="connsiteY0" fmla="*/ 0 h 83344"/>
                <a:gd name="connsiteX1" fmla="*/ 316706 w 316706"/>
                <a:gd name="connsiteY1" fmla="*/ 0 h 83344"/>
                <a:gd name="connsiteX2" fmla="*/ 247650 w 316706"/>
                <a:gd name="connsiteY2" fmla="*/ 64294 h 83344"/>
                <a:gd name="connsiteX3" fmla="*/ 169069 w 316706"/>
                <a:gd name="connsiteY3" fmla="*/ 83344 h 83344"/>
                <a:gd name="connsiteX4" fmla="*/ 80962 w 316706"/>
                <a:gd name="connsiteY4" fmla="*/ 57150 h 83344"/>
                <a:gd name="connsiteX5" fmla="*/ 0 w 316706"/>
                <a:gd name="connsiteY5" fmla="*/ 0 h 83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6706" h="83344">
                  <a:moveTo>
                    <a:pt x="0" y="0"/>
                  </a:moveTo>
                  <a:lnTo>
                    <a:pt x="316706" y="0"/>
                  </a:lnTo>
                  <a:lnTo>
                    <a:pt x="247650" y="64294"/>
                  </a:lnTo>
                  <a:lnTo>
                    <a:pt x="169069" y="83344"/>
                  </a:lnTo>
                  <a:lnTo>
                    <a:pt x="80962" y="571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Freeform 4"/>
            <p:cNvSpPr/>
            <p:nvPr/>
          </p:nvSpPr>
          <p:spPr>
            <a:xfrm>
              <a:off x="5807869" y="1852613"/>
              <a:ext cx="792956" cy="411956"/>
            </a:xfrm>
            <a:custGeom>
              <a:avLst/>
              <a:gdLst>
                <a:gd name="connsiteX0" fmla="*/ 0 w 792956"/>
                <a:gd name="connsiteY0" fmla="*/ 411956 h 411956"/>
                <a:gd name="connsiteX1" fmla="*/ 792956 w 792956"/>
                <a:gd name="connsiteY1" fmla="*/ 407193 h 411956"/>
                <a:gd name="connsiteX2" fmla="*/ 578644 w 792956"/>
                <a:gd name="connsiteY2" fmla="*/ 190500 h 411956"/>
                <a:gd name="connsiteX3" fmla="*/ 426244 w 792956"/>
                <a:gd name="connsiteY3" fmla="*/ 35718 h 411956"/>
                <a:gd name="connsiteX4" fmla="*/ 323850 w 792956"/>
                <a:gd name="connsiteY4" fmla="*/ 0 h 411956"/>
                <a:gd name="connsiteX5" fmla="*/ 240506 w 792956"/>
                <a:gd name="connsiteY5" fmla="*/ 21431 h 411956"/>
                <a:gd name="connsiteX6" fmla="*/ 147637 w 792956"/>
                <a:gd name="connsiteY6" fmla="*/ 128587 h 411956"/>
                <a:gd name="connsiteX7" fmla="*/ 30956 w 792956"/>
                <a:gd name="connsiteY7" fmla="*/ 340518 h 411956"/>
                <a:gd name="connsiteX8" fmla="*/ 0 w 792956"/>
                <a:gd name="connsiteY8" fmla="*/ 411956 h 411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2956" h="411956">
                  <a:moveTo>
                    <a:pt x="0" y="411956"/>
                  </a:moveTo>
                  <a:lnTo>
                    <a:pt x="792956" y="407193"/>
                  </a:lnTo>
                  <a:lnTo>
                    <a:pt x="578644" y="190500"/>
                  </a:lnTo>
                  <a:lnTo>
                    <a:pt x="426244" y="35718"/>
                  </a:lnTo>
                  <a:lnTo>
                    <a:pt x="323850" y="0"/>
                  </a:lnTo>
                  <a:lnTo>
                    <a:pt x="240506" y="21431"/>
                  </a:lnTo>
                  <a:lnTo>
                    <a:pt x="147637" y="128587"/>
                  </a:lnTo>
                  <a:lnTo>
                    <a:pt x="30956" y="340518"/>
                  </a:lnTo>
                  <a:lnTo>
                    <a:pt x="0" y="411956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take care when all or part of a curve lies under the x-axi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Sketch the curve with equation:</a:t>
                </a: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Find the area of the finite region bounded by the curve and the x-axi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ou need to find each area separately – if you do it all together, the negative will merge with the positive (we will see this in a moment…)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  <a:blipFill>
                <a:blip r:embed="rId2"/>
                <a:stretch>
                  <a:fillRect l="-336" t="-72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F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6592389" y="89698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6622869" y="98842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5512526" y="992778"/>
            <a:ext cx="1933303" cy="226423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6339840" y="22468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31875" y="2242456"/>
            <a:ext cx="264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51565" y="2238102"/>
            <a:ext cx="426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blipFill>
                <a:blip r:embed="rId3"/>
                <a:stretch>
                  <a:fillRect l="-2326" r="-332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859617" y="3273410"/>
                <a:ext cx="2085123" cy="4839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3)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617" y="3273410"/>
                <a:ext cx="2085123" cy="483915"/>
              </a:xfrm>
              <a:prstGeom prst="rect">
                <a:avLst/>
              </a:prstGeom>
              <a:blipFill>
                <a:blip r:embed="rId4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012017" y="3872378"/>
                <a:ext cx="1944956" cy="4839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017" y="3872378"/>
                <a:ext cx="1944956" cy="48391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004929" y="4450080"/>
                <a:ext cx="1639167" cy="5575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4929" y="4450080"/>
                <a:ext cx="1639167" cy="557525"/>
              </a:xfrm>
              <a:prstGeom prst="rect">
                <a:avLst/>
              </a:prstGeom>
              <a:blipFill>
                <a:blip r:embed="rId6"/>
                <a:stretch>
                  <a:fillRect b="-109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87209" y="5144739"/>
                <a:ext cx="4084003" cy="488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7209" y="5144739"/>
                <a:ext cx="4084003" cy="48833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01387" y="5722441"/>
                <a:ext cx="587981" cy="401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387" y="5722441"/>
                <a:ext cx="587981" cy="401905"/>
              </a:xfrm>
              <a:prstGeom prst="rect">
                <a:avLst/>
              </a:prstGeom>
              <a:blipFill>
                <a:blip r:embed="rId8"/>
                <a:stretch>
                  <a:fillRect l="-2062" t="-1515" r="-515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994299" y="6246980"/>
                <a:ext cx="423386" cy="401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94299" y="6246980"/>
                <a:ext cx="423386" cy="401905"/>
              </a:xfrm>
              <a:prstGeom prst="rect">
                <a:avLst/>
              </a:prstGeom>
              <a:blipFill>
                <a:blip r:embed="rId9"/>
                <a:stretch>
                  <a:fillRect l="-2857" r="-7143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0"/>
          <p:cNvSpPr/>
          <p:nvPr/>
        </p:nvSpPr>
        <p:spPr>
          <a:xfrm rot="10800000" flipH="1">
            <a:off x="5871197" y="3559577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6008713" y="3556743"/>
            <a:ext cx="1338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4" name="Arc 23"/>
          <p:cNvSpPr/>
          <p:nvPr/>
        </p:nvSpPr>
        <p:spPr>
          <a:xfrm rot="10800000" flipH="1">
            <a:off x="5832211" y="4169177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Arc 24"/>
          <p:cNvSpPr/>
          <p:nvPr/>
        </p:nvSpPr>
        <p:spPr>
          <a:xfrm rot="10800000" flipH="1">
            <a:off x="7909104" y="4842573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 rot="10800000" flipH="1">
            <a:off x="7923281" y="5430908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Arc 26"/>
          <p:cNvSpPr/>
          <p:nvPr/>
        </p:nvSpPr>
        <p:spPr>
          <a:xfrm rot="10800000" flipH="1">
            <a:off x="4524409" y="5966080"/>
            <a:ext cx="270876" cy="530413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5959093" y="4187608"/>
            <a:ext cx="2100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ntegrate and use a squar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078516" y="4690882"/>
            <a:ext cx="11930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 and subtrac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145855" y="5534398"/>
            <a:ext cx="998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736348" y="5952613"/>
            <a:ext cx="15049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e need the magnitude onl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709145" y="2390905"/>
                <a:ext cx="254878" cy="401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145" y="2390905"/>
                <a:ext cx="254878" cy="401905"/>
              </a:xfrm>
              <a:prstGeom prst="rect">
                <a:avLst/>
              </a:prstGeom>
              <a:blipFill>
                <a:blip r:embed="rId10"/>
                <a:stretch>
                  <a:fillRect l="-17073" r="-1463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6776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8" grpId="0"/>
      <p:bldP spid="19" grpId="0"/>
      <p:bldP spid="20" grpId="0"/>
      <p:bldP spid="21" grpId="0" animBg="1"/>
      <p:bldP spid="22" grpId="0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8" grpId="0"/>
      <p:bldP spid="39" grpId="0"/>
      <p:bldP spid="4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5807869" y="1852613"/>
            <a:ext cx="1107281" cy="490537"/>
            <a:chOff x="5807869" y="1852613"/>
            <a:chExt cx="1107281" cy="490537"/>
          </a:xfrm>
        </p:grpSpPr>
        <p:sp>
          <p:nvSpPr>
            <p:cNvPr id="11" name="Freeform 10"/>
            <p:cNvSpPr/>
            <p:nvPr/>
          </p:nvSpPr>
          <p:spPr>
            <a:xfrm>
              <a:off x="6598444" y="2259806"/>
              <a:ext cx="316706" cy="83344"/>
            </a:xfrm>
            <a:custGeom>
              <a:avLst/>
              <a:gdLst>
                <a:gd name="connsiteX0" fmla="*/ 0 w 316706"/>
                <a:gd name="connsiteY0" fmla="*/ 0 h 83344"/>
                <a:gd name="connsiteX1" fmla="*/ 316706 w 316706"/>
                <a:gd name="connsiteY1" fmla="*/ 0 h 83344"/>
                <a:gd name="connsiteX2" fmla="*/ 247650 w 316706"/>
                <a:gd name="connsiteY2" fmla="*/ 64294 h 83344"/>
                <a:gd name="connsiteX3" fmla="*/ 169069 w 316706"/>
                <a:gd name="connsiteY3" fmla="*/ 83344 h 83344"/>
                <a:gd name="connsiteX4" fmla="*/ 80962 w 316706"/>
                <a:gd name="connsiteY4" fmla="*/ 57150 h 83344"/>
                <a:gd name="connsiteX5" fmla="*/ 0 w 316706"/>
                <a:gd name="connsiteY5" fmla="*/ 0 h 83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6706" h="83344">
                  <a:moveTo>
                    <a:pt x="0" y="0"/>
                  </a:moveTo>
                  <a:lnTo>
                    <a:pt x="316706" y="0"/>
                  </a:lnTo>
                  <a:lnTo>
                    <a:pt x="247650" y="64294"/>
                  </a:lnTo>
                  <a:lnTo>
                    <a:pt x="169069" y="83344"/>
                  </a:lnTo>
                  <a:lnTo>
                    <a:pt x="80962" y="571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Freeform 4"/>
            <p:cNvSpPr/>
            <p:nvPr/>
          </p:nvSpPr>
          <p:spPr>
            <a:xfrm>
              <a:off x="5807869" y="1852613"/>
              <a:ext cx="792956" cy="411956"/>
            </a:xfrm>
            <a:custGeom>
              <a:avLst/>
              <a:gdLst>
                <a:gd name="connsiteX0" fmla="*/ 0 w 792956"/>
                <a:gd name="connsiteY0" fmla="*/ 411956 h 411956"/>
                <a:gd name="connsiteX1" fmla="*/ 792956 w 792956"/>
                <a:gd name="connsiteY1" fmla="*/ 407193 h 411956"/>
                <a:gd name="connsiteX2" fmla="*/ 578644 w 792956"/>
                <a:gd name="connsiteY2" fmla="*/ 190500 h 411956"/>
                <a:gd name="connsiteX3" fmla="*/ 426244 w 792956"/>
                <a:gd name="connsiteY3" fmla="*/ 35718 h 411956"/>
                <a:gd name="connsiteX4" fmla="*/ 323850 w 792956"/>
                <a:gd name="connsiteY4" fmla="*/ 0 h 411956"/>
                <a:gd name="connsiteX5" fmla="*/ 240506 w 792956"/>
                <a:gd name="connsiteY5" fmla="*/ 21431 h 411956"/>
                <a:gd name="connsiteX6" fmla="*/ 147637 w 792956"/>
                <a:gd name="connsiteY6" fmla="*/ 128587 h 411956"/>
                <a:gd name="connsiteX7" fmla="*/ 30956 w 792956"/>
                <a:gd name="connsiteY7" fmla="*/ 340518 h 411956"/>
                <a:gd name="connsiteX8" fmla="*/ 0 w 792956"/>
                <a:gd name="connsiteY8" fmla="*/ 411956 h 411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2956" h="411956">
                  <a:moveTo>
                    <a:pt x="0" y="411956"/>
                  </a:moveTo>
                  <a:lnTo>
                    <a:pt x="792956" y="407193"/>
                  </a:lnTo>
                  <a:lnTo>
                    <a:pt x="578644" y="190500"/>
                  </a:lnTo>
                  <a:lnTo>
                    <a:pt x="426244" y="35718"/>
                  </a:lnTo>
                  <a:lnTo>
                    <a:pt x="323850" y="0"/>
                  </a:lnTo>
                  <a:lnTo>
                    <a:pt x="240506" y="21431"/>
                  </a:lnTo>
                  <a:lnTo>
                    <a:pt x="147637" y="128587"/>
                  </a:lnTo>
                  <a:lnTo>
                    <a:pt x="30956" y="340518"/>
                  </a:lnTo>
                  <a:lnTo>
                    <a:pt x="0" y="411956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take care when all or part of a curve lies under the x-axi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Sketch the curve with equation:</a:t>
                </a: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Find the area of the finite region bounded by the curve and the x-axi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ou need to find each area separately – if you do it all together, the negative will merge with the positive (we will see this in a moment…)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  <a:blipFill>
                <a:blip r:embed="rId2"/>
                <a:stretch>
                  <a:fillRect l="-336" t="-72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F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6592389" y="89698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6622869" y="98842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5512526" y="992778"/>
            <a:ext cx="1933303" cy="226423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6339840" y="22468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31875" y="2242456"/>
            <a:ext cx="264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51565" y="2238102"/>
            <a:ext cx="426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blipFill>
                <a:blip r:embed="rId3"/>
                <a:stretch>
                  <a:fillRect l="-2326" r="-332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785189" y="3326572"/>
                <a:ext cx="2113527" cy="4841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3)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5189" y="3326572"/>
                <a:ext cx="2113527" cy="48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951766" y="4152368"/>
                <a:ext cx="1733744" cy="5577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766" y="4152368"/>
                <a:ext cx="1733744" cy="55771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44679" y="5027780"/>
                <a:ext cx="4487960" cy="488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0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4679" y="5027780"/>
                <a:ext cx="4487960" cy="4883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01387" y="5722441"/>
                <a:ext cx="423386" cy="4076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01387" y="5722441"/>
                <a:ext cx="423386" cy="407676"/>
              </a:xfrm>
              <a:prstGeom prst="rect">
                <a:avLst/>
              </a:prstGeom>
              <a:blipFill>
                <a:blip r:embed="rId7"/>
                <a:stretch>
                  <a:fillRect l="-2857" t="-1493" r="-8571" b="-13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0"/>
          <p:cNvSpPr/>
          <p:nvPr/>
        </p:nvSpPr>
        <p:spPr>
          <a:xfrm rot="10800000" flipH="1">
            <a:off x="5754239" y="3612737"/>
            <a:ext cx="316952" cy="831671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TextBox 21"/>
          <p:cNvSpPr txBox="1"/>
          <p:nvPr/>
        </p:nvSpPr>
        <p:spPr>
          <a:xfrm>
            <a:off x="5987448" y="3620538"/>
            <a:ext cx="32628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s, integrate and use a square bracket (you can use the information you have from the previous integral to speed this up)</a:t>
            </a:r>
            <a:endParaRPr lang="en-GB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Arc 24"/>
          <p:cNvSpPr/>
          <p:nvPr/>
        </p:nvSpPr>
        <p:spPr>
          <a:xfrm rot="10800000" flipH="1">
            <a:off x="8259979" y="4603898"/>
            <a:ext cx="267333" cy="676939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6" name="Arc 25"/>
          <p:cNvSpPr/>
          <p:nvPr/>
        </p:nvSpPr>
        <p:spPr>
          <a:xfrm rot="10800000" flipH="1">
            <a:off x="8242259" y="5388377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TextBox 28"/>
          <p:cNvSpPr txBox="1"/>
          <p:nvPr/>
        </p:nvSpPr>
        <p:spPr>
          <a:xfrm>
            <a:off x="8461289" y="4542027"/>
            <a:ext cx="757139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 and subtract</a:t>
            </a:r>
            <a:endParaRPr lang="en-GB" sz="11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8337241" y="5555665"/>
            <a:ext cx="998145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1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709145" y="2390905"/>
                <a:ext cx="254878" cy="401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145" y="2390905"/>
                <a:ext cx="254878" cy="401905"/>
              </a:xfrm>
              <a:prstGeom prst="rect">
                <a:avLst/>
              </a:prstGeom>
              <a:blipFill>
                <a:blip r:embed="rId8"/>
                <a:stretch>
                  <a:fillRect l="-17073" r="-1463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681332" y="1564051"/>
                <a:ext cx="254877" cy="4076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𝟒𝟓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332" y="1564051"/>
                <a:ext cx="254877" cy="407676"/>
              </a:xfrm>
              <a:prstGeom prst="rect">
                <a:avLst/>
              </a:prstGeom>
              <a:blipFill>
                <a:blip r:embed="rId9"/>
                <a:stretch>
                  <a:fillRect l="-19048" t="-1515" r="-11905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600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7" grpId="0"/>
      <p:bldP spid="18" grpId="0"/>
      <p:bldP spid="19" grpId="0"/>
      <p:bldP spid="21" grpId="0" animBg="1"/>
      <p:bldP spid="22" grpId="0"/>
      <p:bldP spid="25" grpId="0" animBg="1"/>
      <p:bldP spid="26" grpId="0" animBg="1"/>
      <p:bldP spid="29" grpId="0"/>
      <p:bldP spid="38" grpId="0"/>
      <p:bldP spid="4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5807869" y="1852613"/>
            <a:ext cx="1107281" cy="490537"/>
            <a:chOff x="5807869" y="1852613"/>
            <a:chExt cx="1107281" cy="490537"/>
          </a:xfrm>
        </p:grpSpPr>
        <p:sp>
          <p:nvSpPr>
            <p:cNvPr id="11" name="Freeform 10"/>
            <p:cNvSpPr/>
            <p:nvPr/>
          </p:nvSpPr>
          <p:spPr>
            <a:xfrm>
              <a:off x="6598444" y="2259806"/>
              <a:ext cx="316706" cy="83344"/>
            </a:xfrm>
            <a:custGeom>
              <a:avLst/>
              <a:gdLst>
                <a:gd name="connsiteX0" fmla="*/ 0 w 316706"/>
                <a:gd name="connsiteY0" fmla="*/ 0 h 83344"/>
                <a:gd name="connsiteX1" fmla="*/ 316706 w 316706"/>
                <a:gd name="connsiteY1" fmla="*/ 0 h 83344"/>
                <a:gd name="connsiteX2" fmla="*/ 247650 w 316706"/>
                <a:gd name="connsiteY2" fmla="*/ 64294 h 83344"/>
                <a:gd name="connsiteX3" fmla="*/ 169069 w 316706"/>
                <a:gd name="connsiteY3" fmla="*/ 83344 h 83344"/>
                <a:gd name="connsiteX4" fmla="*/ 80962 w 316706"/>
                <a:gd name="connsiteY4" fmla="*/ 57150 h 83344"/>
                <a:gd name="connsiteX5" fmla="*/ 0 w 316706"/>
                <a:gd name="connsiteY5" fmla="*/ 0 h 83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6706" h="83344">
                  <a:moveTo>
                    <a:pt x="0" y="0"/>
                  </a:moveTo>
                  <a:lnTo>
                    <a:pt x="316706" y="0"/>
                  </a:lnTo>
                  <a:lnTo>
                    <a:pt x="247650" y="64294"/>
                  </a:lnTo>
                  <a:lnTo>
                    <a:pt x="169069" y="83344"/>
                  </a:lnTo>
                  <a:lnTo>
                    <a:pt x="80962" y="571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Freeform 4"/>
            <p:cNvSpPr/>
            <p:nvPr/>
          </p:nvSpPr>
          <p:spPr>
            <a:xfrm>
              <a:off x="5807869" y="1852613"/>
              <a:ext cx="792956" cy="411956"/>
            </a:xfrm>
            <a:custGeom>
              <a:avLst/>
              <a:gdLst>
                <a:gd name="connsiteX0" fmla="*/ 0 w 792956"/>
                <a:gd name="connsiteY0" fmla="*/ 411956 h 411956"/>
                <a:gd name="connsiteX1" fmla="*/ 792956 w 792956"/>
                <a:gd name="connsiteY1" fmla="*/ 407193 h 411956"/>
                <a:gd name="connsiteX2" fmla="*/ 578644 w 792956"/>
                <a:gd name="connsiteY2" fmla="*/ 190500 h 411956"/>
                <a:gd name="connsiteX3" fmla="*/ 426244 w 792956"/>
                <a:gd name="connsiteY3" fmla="*/ 35718 h 411956"/>
                <a:gd name="connsiteX4" fmla="*/ 323850 w 792956"/>
                <a:gd name="connsiteY4" fmla="*/ 0 h 411956"/>
                <a:gd name="connsiteX5" fmla="*/ 240506 w 792956"/>
                <a:gd name="connsiteY5" fmla="*/ 21431 h 411956"/>
                <a:gd name="connsiteX6" fmla="*/ 147637 w 792956"/>
                <a:gd name="connsiteY6" fmla="*/ 128587 h 411956"/>
                <a:gd name="connsiteX7" fmla="*/ 30956 w 792956"/>
                <a:gd name="connsiteY7" fmla="*/ 340518 h 411956"/>
                <a:gd name="connsiteX8" fmla="*/ 0 w 792956"/>
                <a:gd name="connsiteY8" fmla="*/ 411956 h 411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2956" h="411956">
                  <a:moveTo>
                    <a:pt x="0" y="411956"/>
                  </a:moveTo>
                  <a:lnTo>
                    <a:pt x="792956" y="407193"/>
                  </a:lnTo>
                  <a:lnTo>
                    <a:pt x="578644" y="190500"/>
                  </a:lnTo>
                  <a:lnTo>
                    <a:pt x="426244" y="35718"/>
                  </a:lnTo>
                  <a:lnTo>
                    <a:pt x="323850" y="0"/>
                  </a:lnTo>
                  <a:lnTo>
                    <a:pt x="240506" y="21431"/>
                  </a:lnTo>
                  <a:lnTo>
                    <a:pt x="147637" y="128587"/>
                  </a:lnTo>
                  <a:lnTo>
                    <a:pt x="30956" y="340518"/>
                  </a:lnTo>
                  <a:lnTo>
                    <a:pt x="0" y="411956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take care when all or part of a curve lies under the x-axi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Sketch the curve with equation:</a:t>
                </a: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Find the area of the finite region bounded by the curve and the x-axi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You need to find each area separately – if you do it all together, the negative will merge with the positive (we will see this in a moment…)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  <a:blipFill>
                <a:blip r:embed="rId2"/>
                <a:stretch>
                  <a:fillRect l="-336" t="-72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F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6592389" y="89698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6622869" y="98842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5512526" y="992778"/>
            <a:ext cx="1933303" cy="226423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6339840" y="22468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31875" y="2242456"/>
            <a:ext cx="264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51565" y="2238102"/>
            <a:ext cx="426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blipFill>
                <a:blip r:embed="rId3"/>
                <a:stretch>
                  <a:fillRect l="-2326" r="-332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455041" y="3953892"/>
                <a:ext cx="841577" cy="524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5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5041" y="3953892"/>
                <a:ext cx="841577" cy="5241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6709145" y="2390905"/>
                <a:ext cx="254878" cy="4019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9145" y="2390905"/>
                <a:ext cx="254878" cy="401905"/>
              </a:xfrm>
              <a:prstGeom prst="rect">
                <a:avLst/>
              </a:prstGeom>
              <a:blipFill>
                <a:blip r:embed="rId5"/>
                <a:stretch>
                  <a:fillRect l="-17073" r="-14634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5681332" y="1564051"/>
                <a:ext cx="254877" cy="40767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𝟒𝟓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1332" y="1564051"/>
                <a:ext cx="254877" cy="407676"/>
              </a:xfrm>
              <a:prstGeom prst="rect">
                <a:avLst/>
              </a:prstGeom>
              <a:blipFill>
                <a:blip r:embed="rId6"/>
                <a:stretch>
                  <a:fillRect l="-19048" t="-1515" r="-11905" b="-1515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5319823" y="3946803"/>
                <a:ext cx="54662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823" y="3946803"/>
                <a:ext cx="546625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Oval 5"/>
          <p:cNvSpPr/>
          <p:nvPr/>
        </p:nvSpPr>
        <p:spPr>
          <a:xfrm>
            <a:off x="5411972" y="3806456"/>
            <a:ext cx="563526" cy="797442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2681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7" grpId="0"/>
      <p:bldP spid="6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5807869" y="1852613"/>
            <a:ext cx="1107281" cy="490537"/>
            <a:chOff x="5807869" y="1852613"/>
            <a:chExt cx="1107281" cy="490537"/>
          </a:xfrm>
        </p:grpSpPr>
        <p:sp>
          <p:nvSpPr>
            <p:cNvPr id="11" name="Freeform 10"/>
            <p:cNvSpPr/>
            <p:nvPr/>
          </p:nvSpPr>
          <p:spPr>
            <a:xfrm>
              <a:off x="6598444" y="2259806"/>
              <a:ext cx="316706" cy="83344"/>
            </a:xfrm>
            <a:custGeom>
              <a:avLst/>
              <a:gdLst>
                <a:gd name="connsiteX0" fmla="*/ 0 w 316706"/>
                <a:gd name="connsiteY0" fmla="*/ 0 h 83344"/>
                <a:gd name="connsiteX1" fmla="*/ 316706 w 316706"/>
                <a:gd name="connsiteY1" fmla="*/ 0 h 83344"/>
                <a:gd name="connsiteX2" fmla="*/ 247650 w 316706"/>
                <a:gd name="connsiteY2" fmla="*/ 64294 h 83344"/>
                <a:gd name="connsiteX3" fmla="*/ 169069 w 316706"/>
                <a:gd name="connsiteY3" fmla="*/ 83344 h 83344"/>
                <a:gd name="connsiteX4" fmla="*/ 80962 w 316706"/>
                <a:gd name="connsiteY4" fmla="*/ 57150 h 83344"/>
                <a:gd name="connsiteX5" fmla="*/ 0 w 316706"/>
                <a:gd name="connsiteY5" fmla="*/ 0 h 8334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16706" h="83344">
                  <a:moveTo>
                    <a:pt x="0" y="0"/>
                  </a:moveTo>
                  <a:lnTo>
                    <a:pt x="316706" y="0"/>
                  </a:lnTo>
                  <a:lnTo>
                    <a:pt x="247650" y="64294"/>
                  </a:lnTo>
                  <a:lnTo>
                    <a:pt x="169069" y="83344"/>
                  </a:lnTo>
                  <a:lnTo>
                    <a:pt x="80962" y="571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" name="Freeform 4"/>
            <p:cNvSpPr/>
            <p:nvPr/>
          </p:nvSpPr>
          <p:spPr>
            <a:xfrm>
              <a:off x="5807869" y="1852613"/>
              <a:ext cx="792956" cy="411956"/>
            </a:xfrm>
            <a:custGeom>
              <a:avLst/>
              <a:gdLst>
                <a:gd name="connsiteX0" fmla="*/ 0 w 792956"/>
                <a:gd name="connsiteY0" fmla="*/ 411956 h 411956"/>
                <a:gd name="connsiteX1" fmla="*/ 792956 w 792956"/>
                <a:gd name="connsiteY1" fmla="*/ 407193 h 411956"/>
                <a:gd name="connsiteX2" fmla="*/ 578644 w 792956"/>
                <a:gd name="connsiteY2" fmla="*/ 190500 h 411956"/>
                <a:gd name="connsiteX3" fmla="*/ 426244 w 792956"/>
                <a:gd name="connsiteY3" fmla="*/ 35718 h 411956"/>
                <a:gd name="connsiteX4" fmla="*/ 323850 w 792956"/>
                <a:gd name="connsiteY4" fmla="*/ 0 h 411956"/>
                <a:gd name="connsiteX5" fmla="*/ 240506 w 792956"/>
                <a:gd name="connsiteY5" fmla="*/ 21431 h 411956"/>
                <a:gd name="connsiteX6" fmla="*/ 147637 w 792956"/>
                <a:gd name="connsiteY6" fmla="*/ 128587 h 411956"/>
                <a:gd name="connsiteX7" fmla="*/ 30956 w 792956"/>
                <a:gd name="connsiteY7" fmla="*/ 340518 h 411956"/>
                <a:gd name="connsiteX8" fmla="*/ 0 w 792956"/>
                <a:gd name="connsiteY8" fmla="*/ 411956 h 4119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92956" h="411956">
                  <a:moveTo>
                    <a:pt x="0" y="411956"/>
                  </a:moveTo>
                  <a:lnTo>
                    <a:pt x="792956" y="407193"/>
                  </a:lnTo>
                  <a:lnTo>
                    <a:pt x="578644" y="190500"/>
                  </a:lnTo>
                  <a:lnTo>
                    <a:pt x="426244" y="35718"/>
                  </a:lnTo>
                  <a:lnTo>
                    <a:pt x="323850" y="0"/>
                  </a:lnTo>
                  <a:lnTo>
                    <a:pt x="240506" y="21431"/>
                  </a:lnTo>
                  <a:lnTo>
                    <a:pt x="147637" y="128587"/>
                  </a:lnTo>
                  <a:lnTo>
                    <a:pt x="30956" y="340518"/>
                  </a:lnTo>
                  <a:lnTo>
                    <a:pt x="0" y="411956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need to take care when all or part of a curve lies under the x-axis.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a) Sketch the curve with equation:</a:t>
                </a: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−1)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+3)</m:t>
                    </m:r>
                  </m:oMath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b) Find the area of the finite region bounded by the curve and the x-axis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 Lets see our answer if we consider the area as a whole</a:t>
                </a:r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5044168"/>
              </a:xfrm>
              <a:blipFill>
                <a:blip r:embed="rId2"/>
                <a:stretch>
                  <a:fillRect l="-336" t="-726" r="-2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F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flipH="1" flipV="1">
            <a:off x="6592389" y="89698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5400000" flipH="1" flipV="1">
            <a:off x="6622869" y="988422"/>
            <a:ext cx="1" cy="2551613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Freeform 31"/>
          <p:cNvSpPr/>
          <p:nvPr/>
        </p:nvSpPr>
        <p:spPr>
          <a:xfrm>
            <a:off x="5512526" y="992778"/>
            <a:ext cx="1933303" cy="2264230"/>
          </a:xfrm>
          <a:custGeom>
            <a:avLst/>
            <a:gdLst>
              <a:gd name="connsiteX0" fmla="*/ 0 w 1018903"/>
              <a:gd name="connsiteY0" fmla="*/ 1593669 h 1593669"/>
              <a:gd name="connsiteX1" fmla="*/ 287383 w 1018903"/>
              <a:gd name="connsiteY1" fmla="*/ 618309 h 1593669"/>
              <a:gd name="connsiteX2" fmla="*/ 696685 w 1018903"/>
              <a:gd name="connsiteY2" fmla="*/ 940526 h 1593669"/>
              <a:gd name="connsiteX3" fmla="*/ 1018903 w 1018903"/>
              <a:gd name="connsiteY3" fmla="*/ 0 h 15936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18903" h="1593669">
                <a:moveTo>
                  <a:pt x="0" y="1593669"/>
                </a:moveTo>
                <a:cubicBezTo>
                  <a:pt x="85634" y="1160417"/>
                  <a:pt x="171269" y="727166"/>
                  <a:pt x="287383" y="618309"/>
                </a:cubicBezTo>
                <a:cubicBezTo>
                  <a:pt x="403497" y="509452"/>
                  <a:pt x="574765" y="1043577"/>
                  <a:pt x="696685" y="940526"/>
                </a:cubicBezTo>
                <a:cubicBezTo>
                  <a:pt x="818605" y="837475"/>
                  <a:pt x="918754" y="418737"/>
                  <a:pt x="1018903" y="0"/>
                </a:cubicBezTo>
              </a:path>
            </a:pathLst>
          </a:cu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TextBox 32"/>
          <p:cNvSpPr txBox="1"/>
          <p:nvPr/>
        </p:nvSpPr>
        <p:spPr>
          <a:xfrm>
            <a:off x="6339840" y="2246811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0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831875" y="2242456"/>
            <a:ext cx="264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1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451565" y="2238102"/>
            <a:ext cx="4267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-3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)(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6631" y="659320"/>
                <a:ext cx="1836593" cy="246221"/>
              </a:xfrm>
              <a:prstGeom prst="rect">
                <a:avLst/>
              </a:prstGeom>
              <a:blipFill>
                <a:blip r:embed="rId3"/>
                <a:stretch>
                  <a:fillRect l="-2326" r="-3322" b="-3170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786579" y="213716"/>
                <a:ext cx="254878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𝟕𝟏</m:t>
                          </m:r>
                        </m:num>
                        <m:den>
                          <m:r>
                            <a:rPr lang="en-US" sz="1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𝟔</m:t>
                          </m:r>
                        </m:den>
                      </m:f>
                    </m:oMath>
                  </m:oMathPara>
                </a14:m>
                <a:endParaRPr lang="en-GB" sz="14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6579" y="213716"/>
                <a:ext cx="254878" cy="403316"/>
              </a:xfrm>
              <a:prstGeom prst="rect">
                <a:avLst/>
              </a:prstGeom>
              <a:blipFill>
                <a:blip r:embed="rId4"/>
                <a:stretch>
                  <a:fillRect l="-16667" r="-11905" b="-1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732026" y="3284043"/>
                <a:ext cx="2113527" cy="483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3)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2026" y="3284043"/>
                <a:ext cx="2113527" cy="4836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84426" y="3883011"/>
                <a:ext cx="1973361" cy="48365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 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426" y="3883011"/>
                <a:ext cx="1973361" cy="483659"/>
              </a:xfrm>
              <a:prstGeom prst="rect">
                <a:avLst/>
              </a:prstGeom>
              <a:blipFill>
                <a:blip r:embed="rId6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877338" y="4460713"/>
                <a:ext cx="1733744" cy="5572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bSup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7338" y="4460713"/>
                <a:ext cx="1733744" cy="55726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859618" y="5155372"/>
                <a:ext cx="4487960" cy="4883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(1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  <m:t>−3</m:t>
                                  </m:r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9618" y="5155372"/>
                <a:ext cx="4487960" cy="48833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873796" y="5733074"/>
                <a:ext cx="423386" cy="40331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2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3796" y="5733074"/>
                <a:ext cx="423386" cy="403316"/>
              </a:xfrm>
              <a:prstGeom prst="rect">
                <a:avLst/>
              </a:prstGeom>
              <a:blipFill>
                <a:blip r:embed="rId9"/>
                <a:stretch>
                  <a:fillRect l="-2857" r="-7143" b="-119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Arc 25"/>
          <p:cNvSpPr/>
          <p:nvPr/>
        </p:nvSpPr>
        <p:spPr>
          <a:xfrm rot="10800000" flipH="1">
            <a:off x="5743606" y="3570210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/>
          <p:cNvSpPr txBox="1"/>
          <p:nvPr/>
        </p:nvSpPr>
        <p:spPr>
          <a:xfrm>
            <a:off x="5881122" y="3567376"/>
            <a:ext cx="1338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Arc 28"/>
          <p:cNvSpPr/>
          <p:nvPr/>
        </p:nvSpPr>
        <p:spPr>
          <a:xfrm rot="10800000" flipH="1">
            <a:off x="5704620" y="4179810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Arc 37"/>
          <p:cNvSpPr/>
          <p:nvPr/>
        </p:nvSpPr>
        <p:spPr>
          <a:xfrm rot="10800000" flipH="1">
            <a:off x="8217448" y="4842574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Arc 38"/>
          <p:cNvSpPr/>
          <p:nvPr/>
        </p:nvSpPr>
        <p:spPr>
          <a:xfrm rot="10800000" flipH="1">
            <a:off x="8189094" y="5494704"/>
            <a:ext cx="295687" cy="555222"/>
          </a:xfrm>
          <a:prstGeom prst="arc">
            <a:avLst>
              <a:gd name="adj1" fmla="val 16200000"/>
              <a:gd name="adj2" fmla="val 5474723"/>
            </a:avLst>
          </a:prstGeom>
          <a:ln w="25400">
            <a:solidFill>
              <a:srgbClr val="FF0000"/>
            </a:solidFill>
            <a:head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3" name="TextBox 42"/>
          <p:cNvSpPr txBox="1"/>
          <p:nvPr/>
        </p:nvSpPr>
        <p:spPr>
          <a:xfrm>
            <a:off x="5831502" y="4198241"/>
            <a:ext cx="21003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ntegrate and use a square bracke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057250" y="4127356"/>
            <a:ext cx="119307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 and subtrac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8145855" y="6012863"/>
            <a:ext cx="998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95976" y="6154630"/>
            <a:ext cx="73528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Notice that this answer is different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 The negative area has been subtracted, rather than added on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13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6" grpId="0" animBg="1"/>
      <p:bldP spid="28" grpId="0"/>
      <p:bldP spid="29" grpId="0" animBg="1"/>
      <p:bldP spid="38" grpId="0" animBg="1"/>
      <p:bldP spid="39" grpId="0" animBg="1"/>
      <p:bldP spid="43" grpId="0"/>
      <p:bldP spid="44" grpId="0"/>
      <p:bldP spid="4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89C1568B-E78F-4828-A04B-76140F6FC83F}"/>
              </a:ext>
            </a:extLst>
          </p:cNvPr>
          <p:cNvSpPr/>
          <p:nvPr/>
        </p:nvSpPr>
        <p:spPr>
          <a:xfrm>
            <a:off x="1264803" y="2212739"/>
            <a:ext cx="6632265" cy="2531462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0066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Papyrus" panose="03070502060502030205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3G</a:t>
            </a:r>
            <a:endParaRPr lang="ja-JP" altLang="en-US" sz="8000" b="1" dirty="0">
              <a:ln w="38100">
                <a:solidFill>
                  <a:schemeClr val="tx1"/>
                </a:solidFill>
                <a:prstDash val="solid"/>
              </a:ln>
              <a:solidFill>
                <a:srgbClr val="0066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Papyrus" panose="03070502060502030205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685505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finite integration together with areas of trapeziums and triangles to find the area between a curve and another lin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4457897" y="1444924"/>
            <a:ext cx="436692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GB" altLang="en-US" sz="1400" dirty="0">
                <a:latin typeface="Comic Sans MS" pitchFamily="66" charset="0"/>
              </a:rPr>
              <a:t>There are 2 ways to find the area between a curve and a line (that does not include the x-axis, for example)</a:t>
            </a:r>
          </a:p>
          <a:p>
            <a:pPr marL="0" indent="0" algn="ctr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endParaRPr lang="en-GB" altLang="en-US" sz="1400" dirty="0">
              <a:latin typeface="Comic Sans MS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53286" y="2324820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786886" y="3848820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3804249" y="2629621"/>
            <a:ext cx="1437" cy="16922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V="1">
            <a:off x="4567686" y="2705821"/>
            <a:ext cx="0" cy="259079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86886" y="2858220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6886" y="2858220"/>
                <a:ext cx="378373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6015486" y="2477220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5486" y="2477220"/>
                <a:ext cx="378373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/>
          <p:cNvCxnSpPr/>
          <p:nvPr/>
        </p:nvCxnSpPr>
        <p:spPr>
          <a:xfrm>
            <a:off x="3958086" y="3391620"/>
            <a:ext cx="0" cy="609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440391" y="3095447"/>
            <a:ext cx="0" cy="914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821501" y="3976778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19622" y="3991156"/>
            <a:ext cx="276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16" name="Freeform 15"/>
          <p:cNvSpPr/>
          <p:nvPr/>
        </p:nvSpPr>
        <p:spPr>
          <a:xfrm>
            <a:off x="3987394" y="3105784"/>
            <a:ext cx="1435732" cy="492369"/>
          </a:xfrm>
          <a:custGeom>
            <a:avLst/>
            <a:gdLst>
              <a:gd name="connsiteX0" fmla="*/ 0 w 1435732"/>
              <a:gd name="connsiteY0" fmla="*/ 297904 h 492369"/>
              <a:gd name="connsiteX1" fmla="*/ 256528 w 1435732"/>
              <a:gd name="connsiteY1" fmla="*/ 426168 h 492369"/>
              <a:gd name="connsiteX2" fmla="*/ 554432 w 1435732"/>
              <a:gd name="connsiteY2" fmla="*/ 492369 h 492369"/>
              <a:gd name="connsiteX3" fmla="*/ 831649 w 1435732"/>
              <a:gd name="connsiteY3" fmla="*/ 492369 h 492369"/>
              <a:gd name="connsiteX4" fmla="*/ 1059214 w 1435732"/>
              <a:gd name="connsiteY4" fmla="*/ 426168 h 492369"/>
              <a:gd name="connsiteX5" fmla="*/ 1224716 w 1435732"/>
              <a:gd name="connsiteY5" fmla="*/ 289629 h 492369"/>
              <a:gd name="connsiteX6" fmla="*/ 1348843 w 1435732"/>
              <a:gd name="connsiteY6" fmla="*/ 124126 h 492369"/>
              <a:gd name="connsiteX7" fmla="*/ 1435732 w 1435732"/>
              <a:gd name="connsiteY7" fmla="*/ 0 h 492369"/>
              <a:gd name="connsiteX8" fmla="*/ 0 w 1435732"/>
              <a:gd name="connsiteY8" fmla="*/ 297904 h 492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35732" h="492369">
                <a:moveTo>
                  <a:pt x="0" y="297904"/>
                </a:moveTo>
                <a:lnTo>
                  <a:pt x="256528" y="426168"/>
                </a:lnTo>
                <a:lnTo>
                  <a:pt x="554432" y="492369"/>
                </a:lnTo>
                <a:lnTo>
                  <a:pt x="831649" y="492369"/>
                </a:lnTo>
                <a:lnTo>
                  <a:pt x="1059214" y="426168"/>
                </a:lnTo>
                <a:lnTo>
                  <a:pt x="1224716" y="289629"/>
                </a:lnTo>
                <a:lnTo>
                  <a:pt x="1348843" y="124126"/>
                </a:lnTo>
                <a:lnTo>
                  <a:pt x="1435732" y="0"/>
                </a:lnTo>
                <a:lnTo>
                  <a:pt x="0" y="297904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272286" y="3010620"/>
            <a:ext cx="2590800" cy="533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3500886" y="2629620"/>
            <a:ext cx="2527540" cy="977725"/>
          </a:xfrm>
          <a:custGeom>
            <a:avLst/>
            <a:gdLst>
              <a:gd name="connsiteX0" fmla="*/ 0 w 2527540"/>
              <a:gd name="connsiteY0" fmla="*/ 431487 h 977725"/>
              <a:gd name="connsiteX1" fmla="*/ 759125 w 2527540"/>
              <a:gd name="connsiteY1" fmla="*/ 905939 h 977725"/>
              <a:gd name="connsiteX2" fmla="*/ 1526876 w 2527540"/>
              <a:gd name="connsiteY2" fmla="*/ 914566 h 977725"/>
              <a:gd name="connsiteX3" fmla="*/ 2044460 w 2527540"/>
              <a:gd name="connsiteY3" fmla="*/ 319343 h 977725"/>
              <a:gd name="connsiteX4" fmla="*/ 2329132 w 2527540"/>
              <a:gd name="connsiteY4" fmla="*/ 51924 h 977725"/>
              <a:gd name="connsiteX5" fmla="*/ 2527540 w 2527540"/>
              <a:gd name="connsiteY5" fmla="*/ 166 h 97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7540" h="977725">
                <a:moveTo>
                  <a:pt x="0" y="431487"/>
                </a:moveTo>
                <a:cubicBezTo>
                  <a:pt x="252323" y="628456"/>
                  <a:pt x="504646" y="825426"/>
                  <a:pt x="759125" y="905939"/>
                </a:cubicBezTo>
                <a:cubicBezTo>
                  <a:pt x="1013604" y="986452"/>
                  <a:pt x="1312654" y="1012332"/>
                  <a:pt x="1526876" y="914566"/>
                </a:cubicBezTo>
                <a:cubicBezTo>
                  <a:pt x="1741098" y="816800"/>
                  <a:pt x="1910751" y="463117"/>
                  <a:pt x="2044460" y="319343"/>
                </a:cubicBezTo>
                <a:cubicBezTo>
                  <a:pt x="2178169" y="175569"/>
                  <a:pt x="2248619" y="105120"/>
                  <a:pt x="2329132" y="51924"/>
                </a:cubicBezTo>
                <a:cubicBezTo>
                  <a:pt x="2409645" y="-1272"/>
                  <a:pt x="2468592" y="-553"/>
                  <a:pt x="2527540" y="166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605950" y="4573438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739550" y="6097438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756913" y="4878239"/>
            <a:ext cx="1437" cy="16922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739550" y="5106838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9550" y="5106838"/>
                <a:ext cx="378373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1774165" y="6225396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72286" y="6239774"/>
            <a:ext cx="276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846552" y="4579189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980152" y="6103189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5997515" y="4883990"/>
            <a:ext cx="1437" cy="16922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8208752" y="4731589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752" y="4731589"/>
                <a:ext cx="378373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6014767" y="6231147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512888" y="6245525"/>
            <a:ext cx="276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31" name="Freeform 30"/>
          <p:cNvSpPr/>
          <p:nvPr/>
        </p:nvSpPr>
        <p:spPr>
          <a:xfrm>
            <a:off x="1910281" y="5341545"/>
            <a:ext cx="1489295" cy="914400"/>
          </a:xfrm>
          <a:custGeom>
            <a:avLst/>
            <a:gdLst>
              <a:gd name="connsiteX0" fmla="*/ 0 w 1489295"/>
              <a:gd name="connsiteY0" fmla="*/ 909873 h 914400"/>
              <a:gd name="connsiteX1" fmla="*/ 4527 w 1489295"/>
              <a:gd name="connsiteY1" fmla="*/ 307817 h 914400"/>
              <a:gd name="connsiteX2" fmla="*/ 1489295 w 1489295"/>
              <a:gd name="connsiteY2" fmla="*/ 0 h 914400"/>
              <a:gd name="connsiteX3" fmla="*/ 1484769 w 1489295"/>
              <a:gd name="connsiteY3" fmla="*/ 914400 h 914400"/>
              <a:gd name="connsiteX4" fmla="*/ 0 w 1489295"/>
              <a:gd name="connsiteY4" fmla="*/ 909873 h 9144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89295" h="914400">
                <a:moveTo>
                  <a:pt x="0" y="909873"/>
                </a:moveTo>
                <a:lnTo>
                  <a:pt x="4527" y="307817"/>
                </a:lnTo>
                <a:lnTo>
                  <a:pt x="1489295" y="0"/>
                </a:lnTo>
                <a:cubicBezTo>
                  <a:pt x="1487786" y="304800"/>
                  <a:pt x="1486278" y="609600"/>
                  <a:pt x="1484769" y="914400"/>
                </a:cubicBezTo>
                <a:lnTo>
                  <a:pt x="0" y="909873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Arrow Connector 31"/>
          <p:cNvCxnSpPr/>
          <p:nvPr/>
        </p:nvCxnSpPr>
        <p:spPr>
          <a:xfrm rot="5400000" flipV="1">
            <a:off x="2520350" y="4954439"/>
            <a:ext cx="0" cy="259079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1910750" y="5640238"/>
            <a:ext cx="0" cy="609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393055" y="5344065"/>
            <a:ext cx="0" cy="914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1224950" y="5259238"/>
            <a:ext cx="2590800" cy="533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6151452" y="5346071"/>
            <a:ext cx="1484769" cy="909874"/>
          </a:xfrm>
          <a:custGeom>
            <a:avLst/>
            <a:gdLst>
              <a:gd name="connsiteX0" fmla="*/ 0 w 1484769"/>
              <a:gd name="connsiteY0" fmla="*/ 909874 h 909874"/>
              <a:gd name="connsiteX1" fmla="*/ 4527 w 1484769"/>
              <a:gd name="connsiteY1" fmla="*/ 294238 h 909874"/>
              <a:gd name="connsiteX2" fmla="*/ 190123 w 1484769"/>
              <a:gd name="connsiteY2" fmla="*/ 402879 h 909874"/>
              <a:gd name="connsiteX3" fmla="*/ 439094 w 1484769"/>
              <a:gd name="connsiteY3" fmla="*/ 484361 h 909874"/>
              <a:gd name="connsiteX4" fmla="*/ 660903 w 1484769"/>
              <a:gd name="connsiteY4" fmla="*/ 516048 h 909874"/>
              <a:gd name="connsiteX5" fmla="*/ 873660 w 1484769"/>
              <a:gd name="connsiteY5" fmla="*/ 511521 h 909874"/>
              <a:gd name="connsiteX6" fmla="*/ 1059256 w 1484769"/>
              <a:gd name="connsiteY6" fmla="*/ 461727 h 909874"/>
              <a:gd name="connsiteX7" fmla="*/ 1231272 w 1484769"/>
              <a:gd name="connsiteY7" fmla="*/ 348559 h 909874"/>
              <a:gd name="connsiteX8" fmla="*/ 1344440 w 1484769"/>
              <a:gd name="connsiteY8" fmla="*/ 199177 h 909874"/>
              <a:gd name="connsiteX9" fmla="*/ 1484769 w 1484769"/>
              <a:gd name="connsiteY9" fmla="*/ 0 h 909874"/>
              <a:gd name="connsiteX10" fmla="*/ 1480242 w 1484769"/>
              <a:gd name="connsiteY10" fmla="*/ 905347 h 909874"/>
              <a:gd name="connsiteX11" fmla="*/ 0 w 1484769"/>
              <a:gd name="connsiteY11" fmla="*/ 909874 h 90987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484769" h="909874">
                <a:moveTo>
                  <a:pt x="0" y="909874"/>
                </a:moveTo>
                <a:lnTo>
                  <a:pt x="4527" y="294238"/>
                </a:lnTo>
                <a:lnTo>
                  <a:pt x="190123" y="402879"/>
                </a:lnTo>
                <a:lnTo>
                  <a:pt x="439094" y="484361"/>
                </a:lnTo>
                <a:lnTo>
                  <a:pt x="660903" y="516048"/>
                </a:lnTo>
                <a:lnTo>
                  <a:pt x="873660" y="511521"/>
                </a:lnTo>
                <a:lnTo>
                  <a:pt x="1059256" y="461727"/>
                </a:lnTo>
                <a:lnTo>
                  <a:pt x="1231272" y="348559"/>
                </a:lnTo>
                <a:lnTo>
                  <a:pt x="1344440" y="199177"/>
                </a:lnTo>
                <a:lnTo>
                  <a:pt x="1484769" y="0"/>
                </a:lnTo>
                <a:lnTo>
                  <a:pt x="1480242" y="905347"/>
                </a:lnTo>
                <a:lnTo>
                  <a:pt x="0" y="909874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7" name="Straight Arrow Connector 36"/>
          <p:cNvCxnSpPr/>
          <p:nvPr/>
        </p:nvCxnSpPr>
        <p:spPr>
          <a:xfrm rot="5400000" flipV="1">
            <a:off x="6760952" y="4960190"/>
            <a:ext cx="0" cy="259079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6151352" y="5645989"/>
            <a:ext cx="0" cy="609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7633657" y="5349816"/>
            <a:ext cx="0" cy="914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Freeform 39"/>
          <p:cNvSpPr/>
          <p:nvPr/>
        </p:nvSpPr>
        <p:spPr>
          <a:xfrm>
            <a:off x="5694152" y="4883989"/>
            <a:ext cx="2527540" cy="977725"/>
          </a:xfrm>
          <a:custGeom>
            <a:avLst/>
            <a:gdLst>
              <a:gd name="connsiteX0" fmla="*/ 0 w 2527540"/>
              <a:gd name="connsiteY0" fmla="*/ 431487 h 977725"/>
              <a:gd name="connsiteX1" fmla="*/ 759125 w 2527540"/>
              <a:gd name="connsiteY1" fmla="*/ 905939 h 977725"/>
              <a:gd name="connsiteX2" fmla="*/ 1526876 w 2527540"/>
              <a:gd name="connsiteY2" fmla="*/ 914566 h 977725"/>
              <a:gd name="connsiteX3" fmla="*/ 2044460 w 2527540"/>
              <a:gd name="connsiteY3" fmla="*/ 319343 h 977725"/>
              <a:gd name="connsiteX4" fmla="*/ 2329132 w 2527540"/>
              <a:gd name="connsiteY4" fmla="*/ 51924 h 977725"/>
              <a:gd name="connsiteX5" fmla="*/ 2527540 w 2527540"/>
              <a:gd name="connsiteY5" fmla="*/ 166 h 97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7540" h="977725">
                <a:moveTo>
                  <a:pt x="0" y="431487"/>
                </a:moveTo>
                <a:cubicBezTo>
                  <a:pt x="252323" y="628456"/>
                  <a:pt x="504646" y="825426"/>
                  <a:pt x="759125" y="905939"/>
                </a:cubicBezTo>
                <a:cubicBezTo>
                  <a:pt x="1013604" y="986452"/>
                  <a:pt x="1312654" y="1012332"/>
                  <a:pt x="1526876" y="914566"/>
                </a:cubicBezTo>
                <a:cubicBezTo>
                  <a:pt x="1741098" y="816800"/>
                  <a:pt x="1910751" y="463117"/>
                  <a:pt x="2044460" y="319343"/>
                </a:cubicBezTo>
                <a:cubicBezTo>
                  <a:pt x="2178169" y="175569"/>
                  <a:pt x="2248619" y="105120"/>
                  <a:pt x="2329132" y="51924"/>
                </a:cubicBezTo>
                <a:cubicBezTo>
                  <a:pt x="2409645" y="-1272"/>
                  <a:pt x="2468592" y="-553"/>
                  <a:pt x="2527540" y="166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8006211" y="5096595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6211" y="5096595"/>
                <a:ext cx="378373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2" name="Straight Connector 41"/>
          <p:cNvCxnSpPr/>
          <p:nvPr/>
        </p:nvCxnSpPr>
        <p:spPr>
          <a:xfrm flipV="1">
            <a:off x="5491611" y="5248995"/>
            <a:ext cx="2590800" cy="533400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4162425" y="5495925"/>
            <a:ext cx="11977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CC"/>
                </a:solidFill>
                <a:latin typeface="Comic Sans MS" panose="030F0702030302020204" pitchFamily="66" charset="0"/>
              </a:rPr>
              <a:t>Subtract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71500" y="3990975"/>
                <a:ext cx="1520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Area un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1600" dirty="0">
                  <a:solidFill>
                    <a:srgbClr val="0000CC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00" y="3990975"/>
                <a:ext cx="1520737" cy="338554"/>
              </a:xfrm>
              <a:prstGeom prst="rect">
                <a:avLst/>
              </a:prstGeom>
              <a:blipFill>
                <a:blip r:embed="rId6"/>
                <a:stretch>
                  <a:fillRect l="-2410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7258050" y="3943350"/>
                <a:ext cx="152073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Area un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1600" dirty="0">
                  <a:solidFill>
                    <a:srgbClr val="0000CC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8050" y="3943350"/>
                <a:ext cx="1520737" cy="338554"/>
              </a:xfrm>
              <a:prstGeom prst="rect">
                <a:avLst/>
              </a:prstGeom>
              <a:blipFill>
                <a:blip r:embed="rId7"/>
                <a:stretch>
                  <a:fillRect l="-2410" t="-3636" b="-254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9565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3" presetClass="entr" presetSubtype="5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2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  <p:bldP spid="11" grpId="0"/>
      <p:bldP spid="14" grpId="0"/>
      <p:bldP spid="15" grpId="0"/>
      <p:bldP spid="16" grpId="0" animBg="1"/>
      <p:bldP spid="18" grpId="0" animBg="1"/>
      <p:bldP spid="19" grpId="0"/>
      <p:bldP spid="20" grpId="0"/>
      <p:bldP spid="22" grpId="0"/>
      <p:bldP spid="23" grpId="0"/>
      <p:bldP spid="24" grpId="0"/>
      <p:bldP spid="25" grpId="0"/>
      <p:bldP spid="26" grpId="0"/>
      <p:bldP spid="28" grpId="0"/>
      <p:bldP spid="29" grpId="0"/>
      <p:bldP spid="30" grpId="0"/>
      <p:bldP spid="31" grpId="0" animBg="1"/>
      <p:bldP spid="36" grpId="0" animBg="1"/>
      <p:bldP spid="40" grpId="0" animBg="1"/>
      <p:bldP spid="41" grpId="0"/>
      <p:bldP spid="43" grpId="0"/>
      <p:bldP spid="44" grpId="0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Lets think about the process forwards and backwards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477153"/>
              </p:ext>
            </p:extLst>
          </p:nvPr>
        </p:nvGraphicFramePr>
        <p:xfrm>
          <a:off x="735874" y="3058885"/>
          <a:ext cx="6096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2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71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74" y="3058885"/>
                        <a:ext cx="6096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45774"/>
              </p:ext>
            </p:extLst>
          </p:nvPr>
        </p:nvGraphicFramePr>
        <p:xfrm>
          <a:off x="735874" y="3439885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3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71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74" y="3439885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377767"/>
              </p:ext>
            </p:extLst>
          </p:nvPr>
        </p:nvGraphicFramePr>
        <p:xfrm>
          <a:off x="709749" y="4241074"/>
          <a:ext cx="99853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4" name="Equation" r:id="rId7" imgW="685800" imgH="228600" progId="Equation.DSMT4">
                  <p:embed/>
                </p:oleObj>
              </mc:Choice>
              <mc:Fallback>
                <p:oleObj name="Equation" r:id="rId7" imgW="685800" imgH="228600" progId="Equation.DSMT4">
                  <p:embed/>
                  <p:pic>
                    <p:nvPicPr>
                      <p:cNvPr id="71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49" y="4241074"/>
                        <a:ext cx="99853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223324"/>
              </p:ext>
            </p:extLst>
          </p:nvPr>
        </p:nvGraphicFramePr>
        <p:xfrm>
          <a:off x="709749" y="4622074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5" name="Equation" r:id="rId9" imgW="533169" imgH="393529" progId="Equation.DSMT4">
                  <p:embed/>
                </p:oleObj>
              </mc:Choice>
              <mc:Fallback>
                <p:oleObj name="Equation" r:id="rId9" imgW="533169" imgH="393529" progId="Equation.DSMT4">
                  <p:embed/>
                  <p:pic>
                    <p:nvPicPr>
                      <p:cNvPr id="71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49" y="4622074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918545"/>
              </p:ext>
            </p:extLst>
          </p:nvPr>
        </p:nvGraphicFramePr>
        <p:xfrm>
          <a:off x="701040" y="5499372"/>
          <a:ext cx="979488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6" name="Equation" r:id="rId11" imgW="672808" imgH="228501" progId="Equation.DSMT4">
                  <p:embed/>
                </p:oleObj>
              </mc:Choice>
              <mc:Fallback>
                <p:oleObj name="Equation" r:id="rId11" imgW="672808" imgH="228501" progId="Equation.DSMT4">
                  <p:embed/>
                  <p:pic>
                    <p:nvPicPr>
                      <p:cNvPr id="71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" y="5499372"/>
                        <a:ext cx="979488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10608"/>
              </p:ext>
            </p:extLst>
          </p:nvPr>
        </p:nvGraphicFramePr>
        <p:xfrm>
          <a:off x="701040" y="5839097"/>
          <a:ext cx="7778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7" name="Equation" r:id="rId13" imgW="533169" imgH="393529" progId="Equation.DSMT4">
                  <p:embed/>
                </p:oleObj>
              </mc:Choice>
              <mc:Fallback>
                <p:oleObj name="Equation" r:id="rId13" imgW="533169" imgH="393529" progId="Equation.DSMT4">
                  <p:embed/>
                  <p:pic>
                    <p:nvPicPr>
                      <p:cNvPr id="71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" y="5839097"/>
                        <a:ext cx="777875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11"/>
          <p:cNvSpPr>
            <a:spLocks/>
          </p:cNvSpPr>
          <p:nvPr/>
        </p:nvSpPr>
        <p:spPr bwMode="auto">
          <a:xfrm>
            <a:off x="1807029" y="3108960"/>
            <a:ext cx="143691" cy="3341914"/>
          </a:xfrm>
          <a:prstGeom prst="rightBrace">
            <a:avLst>
              <a:gd name="adj1" fmla="val 150000"/>
              <a:gd name="adj2" fmla="val 50000"/>
            </a:avLst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1959428" y="4073434"/>
            <a:ext cx="2133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So integrating 2x should give us x</a:t>
            </a:r>
            <a:r>
              <a:rPr lang="en-GB" sz="14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, but we will be unsure as to whether there is a constant, and what it might be…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4572000" y="17526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Differentiating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4800600" y="2362200"/>
            <a:ext cx="12954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4724400" y="32004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Multiply by the power</a:t>
            </a:r>
          </a:p>
        </p:txBody>
      </p:sp>
      <p:sp>
        <p:nvSpPr>
          <p:cNvPr id="16" name="Text Box 17"/>
          <p:cNvSpPr txBox="1">
            <a:spLocks noChangeArrowheads="1"/>
          </p:cNvSpPr>
          <p:nvPr/>
        </p:nvSpPr>
        <p:spPr bwMode="auto">
          <a:xfrm>
            <a:off x="4724400" y="42672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duce the power by 1</a:t>
            </a:r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4800600" y="5334000"/>
            <a:ext cx="1295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54102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54102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0" name="Line 21"/>
          <p:cNvSpPr>
            <a:spLocks noChangeShapeType="1"/>
          </p:cNvSpPr>
          <p:nvPr/>
        </p:nvSpPr>
        <p:spPr bwMode="auto">
          <a:xfrm>
            <a:off x="5410200" y="480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22"/>
          <p:cNvSpPr txBox="1">
            <a:spLocks noChangeArrowheads="1"/>
          </p:cNvSpPr>
          <p:nvPr/>
        </p:nvSpPr>
        <p:spPr bwMode="auto">
          <a:xfrm>
            <a:off x="6858000" y="1752600"/>
            <a:ext cx="1752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>
                <a:latin typeface="Comic Sans MS" pitchFamily="66" charset="0"/>
              </a:rPr>
              <a:t>Integrating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7086600" y="2362200"/>
            <a:ext cx="1295400" cy="3143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7010400" y="32004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vide by the new power </a:t>
            </a:r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7010400" y="4267200"/>
            <a:ext cx="14478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7086600" y="5334000"/>
            <a:ext cx="1295400" cy="5270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26" name="Line 27"/>
          <p:cNvSpPr>
            <a:spLocks noChangeShapeType="1"/>
          </p:cNvSpPr>
          <p:nvPr/>
        </p:nvSpPr>
        <p:spPr bwMode="auto">
          <a:xfrm>
            <a:off x="7696200" y="26670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>
            <a:off x="76962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8" name="Line 29"/>
          <p:cNvSpPr>
            <a:spLocks noChangeShapeType="1"/>
          </p:cNvSpPr>
          <p:nvPr/>
        </p:nvSpPr>
        <p:spPr bwMode="auto">
          <a:xfrm>
            <a:off x="7696200" y="48006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0" name="TextBox 29"/>
          <p:cNvSpPr txBox="1"/>
          <p:nvPr/>
        </p:nvSpPr>
        <p:spPr>
          <a:xfrm>
            <a:off x="4781006" y="6096001"/>
            <a:ext cx="3688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Comic Sans MS" panose="030F0702030302020204" pitchFamily="66" charset="0"/>
              </a:rPr>
              <a:t>What if we had to integrate 2x?</a:t>
            </a:r>
            <a:endParaRPr lang="en-GB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874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3" grpId="0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30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finite integration together with areas of trapeziums and triangles to find the area between a curve and another lin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57018" y="2872993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90618" y="4396993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007981" y="3177794"/>
            <a:ext cx="1437" cy="16922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V="1">
            <a:off x="1771418" y="3253994"/>
            <a:ext cx="0" cy="259079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90618" y="3406393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618" y="3406393"/>
                <a:ext cx="378373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219218" y="3025393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218" y="3025393"/>
                <a:ext cx="378373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10"/>
          <p:cNvCxnSpPr/>
          <p:nvPr/>
        </p:nvCxnSpPr>
        <p:spPr>
          <a:xfrm>
            <a:off x="1161818" y="3939793"/>
            <a:ext cx="0" cy="609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2644123" y="3643620"/>
            <a:ext cx="0" cy="914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25233" y="452495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523354" y="4539329"/>
            <a:ext cx="276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15" name="Freeform 14"/>
          <p:cNvSpPr/>
          <p:nvPr/>
        </p:nvSpPr>
        <p:spPr>
          <a:xfrm>
            <a:off x="1191126" y="3653957"/>
            <a:ext cx="1435732" cy="492369"/>
          </a:xfrm>
          <a:custGeom>
            <a:avLst/>
            <a:gdLst>
              <a:gd name="connsiteX0" fmla="*/ 0 w 1435732"/>
              <a:gd name="connsiteY0" fmla="*/ 297904 h 492369"/>
              <a:gd name="connsiteX1" fmla="*/ 256528 w 1435732"/>
              <a:gd name="connsiteY1" fmla="*/ 426168 h 492369"/>
              <a:gd name="connsiteX2" fmla="*/ 554432 w 1435732"/>
              <a:gd name="connsiteY2" fmla="*/ 492369 h 492369"/>
              <a:gd name="connsiteX3" fmla="*/ 831649 w 1435732"/>
              <a:gd name="connsiteY3" fmla="*/ 492369 h 492369"/>
              <a:gd name="connsiteX4" fmla="*/ 1059214 w 1435732"/>
              <a:gd name="connsiteY4" fmla="*/ 426168 h 492369"/>
              <a:gd name="connsiteX5" fmla="*/ 1224716 w 1435732"/>
              <a:gd name="connsiteY5" fmla="*/ 289629 h 492369"/>
              <a:gd name="connsiteX6" fmla="*/ 1348843 w 1435732"/>
              <a:gd name="connsiteY6" fmla="*/ 124126 h 492369"/>
              <a:gd name="connsiteX7" fmla="*/ 1435732 w 1435732"/>
              <a:gd name="connsiteY7" fmla="*/ 0 h 492369"/>
              <a:gd name="connsiteX8" fmla="*/ 0 w 1435732"/>
              <a:gd name="connsiteY8" fmla="*/ 297904 h 492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35732" h="492369">
                <a:moveTo>
                  <a:pt x="0" y="297904"/>
                </a:moveTo>
                <a:lnTo>
                  <a:pt x="256528" y="426168"/>
                </a:lnTo>
                <a:lnTo>
                  <a:pt x="554432" y="492369"/>
                </a:lnTo>
                <a:lnTo>
                  <a:pt x="831649" y="492369"/>
                </a:lnTo>
                <a:lnTo>
                  <a:pt x="1059214" y="426168"/>
                </a:lnTo>
                <a:lnTo>
                  <a:pt x="1224716" y="289629"/>
                </a:lnTo>
                <a:lnTo>
                  <a:pt x="1348843" y="124126"/>
                </a:lnTo>
                <a:lnTo>
                  <a:pt x="1435732" y="0"/>
                </a:lnTo>
                <a:lnTo>
                  <a:pt x="0" y="297904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476018" y="3558793"/>
            <a:ext cx="2590800" cy="533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704618" y="3177793"/>
            <a:ext cx="2527540" cy="977725"/>
          </a:xfrm>
          <a:custGeom>
            <a:avLst/>
            <a:gdLst>
              <a:gd name="connsiteX0" fmla="*/ 0 w 2527540"/>
              <a:gd name="connsiteY0" fmla="*/ 431487 h 977725"/>
              <a:gd name="connsiteX1" fmla="*/ 759125 w 2527540"/>
              <a:gd name="connsiteY1" fmla="*/ 905939 h 977725"/>
              <a:gd name="connsiteX2" fmla="*/ 1526876 w 2527540"/>
              <a:gd name="connsiteY2" fmla="*/ 914566 h 977725"/>
              <a:gd name="connsiteX3" fmla="*/ 2044460 w 2527540"/>
              <a:gd name="connsiteY3" fmla="*/ 319343 h 977725"/>
              <a:gd name="connsiteX4" fmla="*/ 2329132 w 2527540"/>
              <a:gd name="connsiteY4" fmla="*/ 51924 h 977725"/>
              <a:gd name="connsiteX5" fmla="*/ 2527540 w 2527540"/>
              <a:gd name="connsiteY5" fmla="*/ 166 h 97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7540" h="977725">
                <a:moveTo>
                  <a:pt x="0" y="431487"/>
                </a:moveTo>
                <a:cubicBezTo>
                  <a:pt x="252323" y="628456"/>
                  <a:pt x="504646" y="825426"/>
                  <a:pt x="759125" y="905939"/>
                </a:cubicBezTo>
                <a:cubicBezTo>
                  <a:pt x="1013604" y="986452"/>
                  <a:pt x="1312654" y="1012332"/>
                  <a:pt x="1526876" y="914566"/>
                </a:cubicBezTo>
                <a:cubicBezTo>
                  <a:pt x="1741098" y="816800"/>
                  <a:pt x="1910751" y="463117"/>
                  <a:pt x="2044460" y="319343"/>
                </a:cubicBezTo>
                <a:cubicBezTo>
                  <a:pt x="2178169" y="175569"/>
                  <a:pt x="2248619" y="105120"/>
                  <a:pt x="2329132" y="51924"/>
                </a:cubicBezTo>
                <a:cubicBezTo>
                  <a:pt x="2409645" y="-1272"/>
                  <a:pt x="2468592" y="-553"/>
                  <a:pt x="2527540" y="166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4004582" y="1900723"/>
            <a:ext cx="46863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One way is to calculate the integral of y</a:t>
            </a:r>
            <a:r>
              <a:rPr lang="en-US" sz="1400" baseline="-25000" dirty="0">
                <a:latin typeface="Comic Sans MS" panose="030F0702030302020204" pitchFamily="66" charset="0"/>
              </a:rPr>
              <a:t>1</a:t>
            </a:r>
            <a:r>
              <a:rPr lang="en-US" sz="1400" dirty="0">
                <a:latin typeface="Comic Sans MS" panose="030F0702030302020204" pitchFamily="66" charset="0"/>
              </a:rPr>
              <a:t> between the limits a and b, then subtract the integral of y</a:t>
            </a:r>
            <a:r>
              <a:rPr lang="en-US" sz="1400" baseline="-25000" dirty="0">
                <a:latin typeface="Comic Sans MS" panose="030F0702030302020204" pitchFamily="66" charset="0"/>
              </a:rPr>
              <a:t>2</a:t>
            </a:r>
            <a:r>
              <a:rPr lang="en-US" sz="1400" dirty="0">
                <a:latin typeface="Comic Sans MS" panose="030F0702030302020204" pitchFamily="66" charset="0"/>
              </a:rPr>
              <a:t>, between limits a and b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138057" y="2796073"/>
                <a:ext cx="2166812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nary>
                        <m:nary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8057" y="2796073"/>
                <a:ext cx="2166812" cy="72064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061857" y="3786673"/>
                <a:ext cx="2014846" cy="7206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1857" y="3786673"/>
                <a:ext cx="2014846" cy="7206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Arc 20"/>
          <p:cNvSpPr/>
          <p:nvPr/>
        </p:nvSpPr>
        <p:spPr>
          <a:xfrm>
            <a:off x="7043057" y="3253273"/>
            <a:ext cx="514350" cy="914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7652657" y="3253273"/>
            <a:ext cx="106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This can be combined into a single integral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147457" y="4929673"/>
            <a:ext cx="4572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With this method, it is very important that you perform the subtraction the correct way round!</a:t>
            </a:r>
          </a:p>
          <a:p>
            <a:pPr algn="ctr"/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 marL="285750" indent="-285750" algn="ctr">
              <a:buFont typeface="Wingdings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The limits for both areas need to be the </a:t>
            </a:r>
            <a:r>
              <a:rPr lang="en-US" sz="1400" b="1" u="sng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ame</a:t>
            </a: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 for this to work!</a:t>
            </a:r>
          </a:p>
        </p:txBody>
      </p:sp>
    </p:spTree>
    <p:extLst>
      <p:ext uri="{BB962C8B-B14F-4D97-AF65-F5344CB8AC3E}">
        <p14:creationId xmlns:p14="http://schemas.microsoft.com/office/powerpoint/2010/main" val="1574887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 animBg="1"/>
      <p:bldP spid="2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use definite integration together with areas of trapeziums and triangles to find the area between a curve and another lin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91000" y="2133600"/>
            <a:ext cx="46863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One of the ‘curves’ will often be a straight line</a:t>
            </a:r>
          </a:p>
          <a:p>
            <a:pPr algn="ctr"/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 algn="ctr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This will usually make a shape such as a triangle/trapezium or rectangle</a:t>
            </a:r>
          </a:p>
          <a:p>
            <a:pPr marL="285750" indent="-285750" algn="ctr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You can work out its area without needing an integral</a:t>
            </a:r>
          </a:p>
          <a:p>
            <a:pPr marL="285750" indent="-285750" algn="ctr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Then find the area under the curved part using integration, and subtract one from the other…</a:t>
            </a:r>
            <a:endParaRPr lang="en-US" sz="1400" dirty="0">
              <a:latin typeface="Comic Sans MS" panose="030F0702030302020204" pitchFamily="66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57018" y="2872993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990618" y="4396993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1007981" y="3177794"/>
            <a:ext cx="1437" cy="16922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rot="5400000" flipV="1">
            <a:off x="1771418" y="3253994"/>
            <a:ext cx="0" cy="2590799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2990618" y="3406393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0618" y="3406393"/>
                <a:ext cx="378373" cy="27699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3219218" y="3025393"/>
                <a:ext cx="37837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𝑦</m:t>
                          </m:r>
                        </m:e>
                        <m:sub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9218" y="3025393"/>
                <a:ext cx="378373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5" name="Straight Connector 24"/>
          <p:cNvCxnSpPr/>
          <p:nvPr/>
        </p:nvCxnSpPr>
        <p:spPr>
          <a:xfrm>
            <a:off x="1161818" y="3939793"/>
            <a:ext cx="0" cy="609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644123" y="3643620"/>
            <a:ext cx="0" cy="9144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1025233" y="4524951"/>
            <a:ext cx="2632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523354" y="4539329"/>
            <a:ext cx="2760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29" name="Freeform 28"/>
          <p:cNvSpPr/>
          <p:nvPr/>
        </p:nvSpPr>
        <p:spPr>
          <a:xfrm>
            <a:off x="1191126" y="3653957"/>
            <a:ext cx="1435732" cy="492369"/>
          </a:xfrm>
          <a:custGeom>
            <a:avLst/>
            <a:gdLst>
              <a:gd name="connsiteX0" fmla="*/ 0 w 1435732"/>
              <a:gd name="connsiteY0" fmla="*/ 297904 h 492369"/>
              <a:gd name="connsiteX1" fmla="*/ 256528 w 1435732"/>
              <a:gd name="connsiteY1" fmla="*/ 426168 h 492369"/>
              <a:gd name="connsiteX2" fmla="*/ 554432 w 1435732"/>
              <a:gd name="connsiteY2" fmla="*/ 492369 h 492369"/>
              <a:gd name="connsiteX3" fmla="*/ 831649 w 1435732"/>
              <a:gd name="connsiteY3" fmla="*/ 492369 h 492369"/>
              <a:gd name="connsiteX4" fmla="*/ 1059214 w 1435732"/>
              <a:gd name="connsiteY4" fmla="*/ 426168 h 492369"/>
              <a:gd name="connsiteX5" fmla="*/ 1224716 w 1435732"/>
              <a:gd name="connsiteY5" fmla="*/ 289629 h 492369"/>
              <a:gd name="connsiteX6" fmla="*/ 1348843 w 1435732"/>
              <a:gd name="connsiteY6" fmla="*/ 124126 h 492369"/>
              <a:gd name="connsiteX7" fmla="*/ 1435732 w 1435732"/>
              <a:gd name="connsiteY7" fmla="*/ 0 h 492369"/>
              <a:gd name="connsiteX8" fmla="*/ 0 w 1435732"/>
              <a:gd name="connsiteY8" fmla="*/ 297904 h 4923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435732" h="492369">
                <a:moveTo>
                  <a:pt x="0" y="297904"/>
                </a:moveTo>
                <a:lnTo>
                  <a:pt x="256528" y="426168"/>
                </a:lnTo>
                <a:lnTo>
                  <a:pt x="554432" y="492369"/>
                </a:lnTo>
                <a:lnTo>
                  <a:pt x="831649" y="492369"/>
                </a:lnTo>
                <a:lnTo>
                  <a:pt x="1059214" y="426168"/>
                </a:lnTo>
                <a:lnTo>
                  <a:pt x="1224716" y="289629"/>
                </a:lnTo>
                <a:lnTo>
                  <a:pt x="1348843" y="124126"/>
                </a:lnTo>
                <a:lnTo>
                  <a:pt x="1435732" y="0"/>
                </a:lnTo>
                <a:lnTo>
                  <a:pt x="0" y="297904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476018" y="3558793"/>
            <a:ext cx="2590800" cy="5334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704618" y="3177793"/>
            <a:ext cx="2527540" cy="977725"/>
          </a:xfrm>
          <a:custGeom>
            <a:avLst/>
            <a:gdLst>
              <a:gd name="connsiteX0" fmla="*/ 0 w 2527540"/>
              <a:gd name="connsiteY0" fmla="*/ 431487 h 977725"/>
              <a:gd name="connsiteX1" fmla="*/ 759125 w 2527540"/>
              <a:gd name="connsiteY1" fmla="*/ 905939 h 977725"/>
              <a:gd name="connsiteX2" fmla="*/ 1526876 w 2527540"/>
              <a:gd name="connsiteY2" fmla="*/ 914566 h 977725"/>
              <a:gd name="connsiteX3" fmla="*/ 2044460 w 2527540"/>
              <a:gd name="connsiteY3" fmla="*/ 319343 h 977725"/>
              <a:gd name="connsiteX4" fmla="*/ 2329132 w 2527540"/>
              <a:gd name="connsiteY4" fmla="*/ 51924 h 977725"/>
              <a:gd name="connsiteX5" fmla="*/ 2527540 w 2527540"/>
              <a:gd name="connsiteY5" fmla="*/ 166 h 977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527540" h="977725">
                <a:moveTo>
                  <a:pt x="0" y="431487"/>
                </a:moveTo>
                <a:cubicBezTo>
                  <a:pt x="252323" y="628456"/>
                  <a:pt x="504646" y="825426"/>
                  <a:pt x="759125" y="905939"/>
                </a:cubicBezTo>
                <a:cubicBezTo>
                  <a:pt x="1013604" y="986452"/>
                  <a:pt x="1312654" y="1012332"/>
                  <a:pt x="1526876" y="914566"/>
                </a:cubicBezTo>
                <a:cubicBezTo>
                  <a:pt x="1741098" y="816800"/>
                  <a:pt x="1910751" y="463117"/>
                  <a:pt x="2044460" y="319343"/>
                </a:cubicBezTo>
                <a:cubicBezTo>
                  <a:pt x="2178169" y="175569"/>
                  <a:pt x="2248619" y="105120"/>
                  <a:pt x="2329132" y="51924"/>
                </a:cubicBezTo>
                <a:cubicBezTo>
                  <a:pt x="2409645" y="-1272"/>
                  <a:pt x="2468592" y="-553"/>
                  <a:pt x="2527540" y="166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351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4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The diagram shows a sketch of part of the curve with equation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(4−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Find the area of the region bounded by the curve and the line.</a:t>
                </a:r>
              </a:p>
              <a:p>
                <a:pPr marL="0" indent="0" algn="ctr">
                  <a:buNone/>
                </a:pPr>
                <a:endParaRPr lang="en-GB" sz="1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57258" y="101917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47858" y="1933575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357258" y="1171575"/>
            <a:ext cx="0" cy="18075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43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4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42858" y="2085975"/>
            <a:ext cx="1981202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−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281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12"/>
          <p:cNvSpPr/>
          <p:nvPr/>
        </p:nvSpPr>
        <p:spPr>
          <a:xfrm>
            <a:off x="6359521" y="1397157"/>
            <a:ext cx="615636" cy="679010"/>
          </a:xfrm>
          <a:custGeom>
            <a:avLst/>
            <a:gdLst>
              <a:gd name="connsiteX0" fmla="*/ 0 w 615636"/>
              <a:gd name="connsiteY0" fmla="*/ 679010 h 679010"/>
              <a:gd name="connsiteX1" fmla="*/ 72428 w 615636"/>
              <a:gd name="connsiteY1" fmla="*/ 411933 h 679010"/>
              <a:gd name="connsiteX2" fmla="*/ 176543 w 615636"/>
              <a:gd name="connsiteY2" fmla="*/ 203703 h 679010"/>
              <a:gd name="connsiteX3" fmla="*/ 321398 w 615636"/>
              <a:gd name="connsiteY3" fmla="*/ 40741 h 679010"/>
              <a:gd name="connsiteX4" fmla="*/ 439093 w 615636"/>
              <a:gd name="connsiteY4" fmla="*/ 0 h 679010"/>
              <a:gd name="connsiteX5" fmla="*/ 570369 w 615636"/>
              <a:gd name="connsiteY5" fmla="*/ 36214 h 679010"/>
              <a:gd name="connsiteX6" fmla="*/ 615636 w 615636"/>
              <a:gd name="connsiteY6" fmla="*/ 67901 h 679010"/>
              <a:gd name="connsiteX7" fmla="*/ 0 w 615636"/>
              <a:gd name="connsiteY7" fmla="*/ 679010 h 679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15636" h="679010">
                <a:moveTo>
                  <a:pt x="0" y="679010"/>
                </a:moveTo>
                <a:lnTo>
                  <a:pt x="72428" y="411933"/>
                </a:lnTo>
                <a:lnTo>
                  <a:pt x="176543" y="203703"/>
                </a:lnTo>
                <a:lnTo>
                  <a:pt x="321398" y="40741"/>
                </a:lnTo>
                <a:lnTo>
                  <a:pt x="439093" y="0"/>
                </a:lnTo>
                <a:lnTo>
                  <a:pt x="570369" y="36214"/>
                </a:lnTo>
                <a:lnTo>
                  <a:pt x="615636" y="67901"/>
                </a:lnTo>
                <a:lnTo>
                  <a:pt x="0" y="679010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6974047" y="1467749"/>
            <a:ext cx="1437" cy="6081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20208" y="207878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16" name="Arc 15"/>
          <p:cNvSpPr/>
          <p:nvPr/>
        </p:nvSpPr>
        <p:spPr>
          <a:xfrm>
            <a:off x="6281058" y="1400175"/>
            <a:ext cx="1066800" cy="2667000"/>
          </a:xfrm>
          <a:prstGeom prst="arc">
            <a:avLst>
              <a:gd name="adj1" fmla="val 10800000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cxnSpLocks noChangeAspect="1"/>
          </p:cNvCxnSpPr>
          <p:nvPr/>
        </p:nvCxnSpPr>
        <p:spPr>
          <a:xfrm flipH="1">
            <a:off x="5519058" y="1171575"/>
            <a:ext cx="175260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179993" y="3167562"/>
            <a:ext cx="4495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ctr">
              <a:buFont typeface="Wingdings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First, you need to know the x-coordinates where the lines cross</a:t>
            </a:r>
          </a:p>
          <a:p>
            <a:pPr marL="285750" indent="-285750" algn="ctr">
              <a:buFont typeface="Wingdings"/>
              <a:buChar char="à"/>
            </a:pPr>
            <a:endParaRPr lang="en-US" sz="1400" dirty="0">
              <a:solidFill>
                <a:srgbClr val="FF0000"/>
              </a:solidFill>
              <a:latin typeface="Comic Sans MS" panose="030F0702030302020204" pitchFamily="66" charset="0"/>
              <a:sym typeface="Wingdings" panose="05000000000000000000" pitchFamily="2" charset="2"/>
            </a:endParaRPr>
          </a:p>
          <a:p>
            <a:pPr marL="285750" indent="-285750" algn="ctr">
              <a:buFont typeface="Wingdings"/>
              <a:buChar char="à"/>
            </a:pPr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  <a:sym typeface="Wingdings" panose="05000000000000000000" pitchFamily="2" charset="2"/>
              </a:rPr>
              <a:t>Set the equations equal to each other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386998" y="4301419"/>
                <a:ext cx="123649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4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998" y="4301419"/>
                <a:ext cx="1236492" cy="3077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463198" y="4834819"/>
                <a:ext cx="1174617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4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198" y="4834819"/>
                <a:ext cx="1174617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63198" y="5368219"/>
                <a:ext cx="117237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3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3198" y="5368219"/>
                <a:ext cx="1172372" cy="3077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386998" y="5901619"/>
                <a:ext cx="123424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3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6998" y="5901619"/>
                <a:ext cx="1234249" cy="3077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278795" y="6334779"/>
                <a:ext cx="145065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=0  </m:t>
                      </m:r>
                      <m:r>
                        <a:rPr lang="en-US" sz="1400" b="0" i="1" smtClean="0">
                          <a:latin typeface="Cambria Math"/>
                        </a:rPr>
                        <m:t>𝑜𝑟</m:t>
                      </m:r>
                      <m:r>
                        <a:rPr lang="en-US" sz="1400" b="0" i="1" smtClean="0">
                          <a:latin typeface="Cambria Math"/>
                        </a:rPr>
                        <m:t>  </m:t>
                      </m:r>
                      <m:r>
                        <a:rPr lang="en-US" sz="1400" b="0" i="1" smtClean="0">
                          <a:latin typeface="Cambria Math"/>
                        </a:rPr>
                        <m:t>𝑥</m:t>
                      </m:r>
                      <m:r>
                        <a:rPr lang="en-US" sz="1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8795" y="6334779"/>
                <a:ext cx="1450654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Arc 23"/>
          <p:cNvSpPr/>
          <p:nvPr/>
        </p:nvSpPr>
        <p:spPr>
          <a:xfrm>
            <a:off x="5453798" y="4453819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758598" y="4530019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</a:t>
            </a:r>
          </a:p>
        </p:txBody>
      </p:sp>
      <p:sp>
        <p:nvSpPr>
          <p:cNvPr id="26" name="Arc 25"/>
          <p:cNvSpPr/>
          <p:nvPr/>
        </p:nvSpPr>
        <p:spPr>
          <a:xfrm>
            <a:off x="5453798" y="4987219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Arc 26"/>
          <p:cNvSpPr/>
          <p:nvPr/>
        </p:nvSpPr>
        <p:spPr>
          <a:xfrm>
            <a:off x="5453798" y="5520619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5834798" y="5139619"/>
            <a:ext cx="2209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x from both sides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5834798" y="5673019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US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7022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9" grpId="0"/>
      <p:bldP spid="20" grpId="0"/>
      <p:bldP spid="21" grpId="0"/>
      <p:bldP spid="22" grpId="0"/>
      <p:bldP spid="23" grpId="0"/>
      <p:bldP spid="24" grpId="0" animBg="1"/>
      <p:bldP spid="25" grpId="0"/>
      <p:bldP spid="26" grpId="0" animBg="1"/>
      <p:bldP spid="27" grpId="0" animBg="1"/>
      <p:bldP spid="28" grpId="0"/>
      <p:bldP spid="29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4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The diagram shows a sketch of part of the curve with equation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(4−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Find the area of the region bounded by the curve and the line.</a:t>
                </a:r>
              </a:p>
              <a:p>
                <a:pPr marL="0" indent="0" algn="ctr">
                  <a:buNone/>
                </a:pPr>
                <a:endParaRPr lang="en-GB" sz="1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57258" y="101917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47858" y="1933575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357258" y="1171575"/>
            <a:ext cx="0" cy="18075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43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4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42858" y="2085975"/>
            <a:ext cx="1981202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−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281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12"/>
          <p:cNvSpPr/>
          <p:nvPr/>
        </p:nvSpPr>
        <p:spPr>
          <a:xfrm>
            <a:off x="6359521" y="1397157"/>
            <a:ext cx="615636" cy="679010"/>
          </a:xfrm>
          <a:custGeom>
            <a:avLst/>
            <a:gdLst>
              <a:gd name="connsiteX0" fmla="*/ 0 w 615636"/>
              <a:gd name="connsiteY0" fmla="*/ 679010 h 679010"/>
              <a:gd name="connsiteX1" fmla="*/ 72428 w 615636"/>
              <a:gd name="connsiteY1" fmla="*/ 411933 h 679010"/>
              <a:gd name="connsiteX2" fmla="*/ 176543 w 615636"/>
              <a:gd name="connsiteY2" fmla="*/ 203703 h 679010"/>
              <a:gd name="connsiteX3" fmla="*/ 321398 w 615636"/>
              <a:gd name="connsiteY3" fmla="*/ 40741 h 679010"/>
              <a:gd name="connsiteX4" fmla="*/ 439093 w 615636"/>
              <a:gd name="connsiteY4" fmla="*/ 0 h 679010"/>
              <a:gd name="connsiteX5" fmla="*/ 570369 w 615636"/>
              <a:gd name="connsiteY5" fmla="*/ 36214 h 679010"/>
              <a:gd name="connsiteX6" fmla="*/ 615636 w 615636"/>
              <a:gd name="connsiteY6" fmla="*/ 67901 h 679010"/>
              <a:gd name="connsiteX7" fmla="*/ 0 w 615636"/>
              <a:gd name="connsiteY7" fmla="*/ 679010 h 679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15636" h="679010">
                <a:moveTo>
                  <a:pt x="0" y="679010"/>
                </a:moveTo>
                <a:lnTo>
                  <a:pt x="72428" y="411933"/>
                </a:lnTo>
                <a:lnTo>
                  <a:pt x="176543" y="203703"/>
                </a:lnTo>
                <a:lnTo>
                  <a:pt x="321398" y="40741"/>
                </a:lnTo>
                <a:lnTo>
                  <a:pt x="439093" y="0"/>
                </a:lnTo>
                <a:lnTo>
                  <a:pt x="570369" y="36214"/>
                </a:lnTo>
                <a:lnTo>
                  <a:pt x="615636" y="67901"/>
                </a:lnTo>
                <a:lnTo>
                  <a:pt x="0" y="679010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6974047" y="1467749"/>
            <a:ext cx="1437" cy="6081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20208" y="207878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16" name="Arc 15"/>
          <p:cNvSpPr/>
          <p:nvPr/>
        </p:nvSpPr>
        <p:spPr>
          <a:xfrm>
            <a:off x="6281058" y="1400175"/>
            <a:ext cx="1066800" cy="2667000"/>
          </a:xfrm>
          <a:prstGeom prst="arc">
            <a:avLst>
              <a:gd name="adj1" fmla="val 10800000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cxnSpLocks noChangeAspect="1"/>
          </p:cNvCxnSpPr>
          <p:nvPr/>
        </p:nvCxnSpPr>
        <p:spPr>
          <a:xfrm flipH="1">
            <a:off x="5519058" y="1171575"/>
            <a:ext cx="175260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4223657" y="3155498"/>
            <a:ext cx="449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Method 1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484915" y="3262863"/>
                <a:ext cx="1423082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4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14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4915" y="3262863"/>
                <a:ext cx="1423082" cy="5809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308367" y="3871070"/>
                <a:ext cx="2051267" cy="580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4−</m:t>
                              </m:r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)</m:t>
                          </m:r>
                        </m:e>
                      </m:nary>
                      <m:r>
                        <a:rPr lang="en-US" sz="1400" b="0" i="1" smtClean="0"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8367" y="3871070"/>
                <a:ext cx="2051267" cy="58099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332515" y="4536942"/>
                <a:ext cx="1656992" cy="5766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4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1400" b="0" i="1" smtClean="0"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515" y="4536942"/>
                <a:ext cx="1656992" cy="5766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332515" y="5112984"/>
                <a:ext cx="1330877" cy="6503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14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4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400" b="0" i="1" smtClean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515" y="5112984"/>
                <a:ext cx="1330877" cy="65030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323561" y="5745404"/>
                <a:ext cx="2991396" cy="5806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4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3(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14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4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4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sz="14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4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4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561" y="5745404"/>
                <a:ext cx="2991396" cy="58067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323561" y="6411276"/>
                <a:ext cx="171373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4.5 </m:t>
                      </m:r>
                      <m:r>
                        <a:rPr lang="en-US" sz="14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US" sz="1400" b="0" i="1" smtClean="0"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3561" y="6411276"/>
                <a:ext cx="1713739" cy="307777"/>
              </a:xfrm>
              <a:prstGeom prst="rect">
                <a:avLst/>
              </a:prstGeom>
              <a:blipFill>
                <a:blip r:embed="rId10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36"/>
          <p:cNvSpPr/>
          <p:nvPr/>
        </p:nvSpPr>
        <p:spPr>
          <a:xfrm>
            <a:off x="6161315" y="3567663"/>
            <a:ext cx="304798" cy="651912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415002" y="3609973"/>
            <a:ext cx="26118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the equations (in this case curve subtract straight line) and the limits</a:t>
            </a:r>
          </a:p>
        </p:txBody>
      </p:sp>
      <p:sp>
        <p:nvSpPr>
          <p:cNvPr id="39" name="Arc 38"/>
          <p:cNvSpPr/>
          <p:nvPr/>
        </p:nvSpPr>
        <p:spPr>
          <a:xfrm>
            <a:off x="6147736" y="4220516"/>
            <a:ext cx="345842" cy="638659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Arc 39"/>
          <p:cNvSpPr/>
          <p:nvPr/>
        </p:nvSpPr>
        <p:spPr>
          <a:xfrm>
            <a:off x="5809261" y="4831647"/>
            <a:ext cx="256696" cy="577451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Arc 40"/>
          <p:cNvSpPr/>
          <p:nvPr/>
        </p:nvSpPr>
        <p:spPr>
          <a:xfrm>
            <a:off x="7058039" y="5391919"/>
            <a:ext cx="366021" cy="660517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Arc 41"/>
          <p:cNvSpPr/>
          <p:nvPr/>
        </p:nvSpPr>
        <p:spPr>
          <a:xfrm>
            <a:off x="7050549" y="6082263"/>
            <a:ext cx="323175" cy="406405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6306924" y="4416621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044186" y="4894715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Now integrate and use a square bracket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424060" y="5464806"/>
            <a:ext cx="137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limits and subtract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7314957" y="6141456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3466078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 animBg="1"/>
      <p:bldP spid="40" grpId="0" animBg="1"/>
      <p:bldP spid="41" grpId="0" animBg="1"/>
      <p:bldP spid="42" grpId="0" animBg="1"/>
      <p:bldP spid="43" grpId="0"/>
      <p:bldP spid="44" grpId="0"/>
      <p:bldP spid="45" grpId="0"/>
      <p:bldP spid="4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4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The diagram shows a sketch of part of the curve with equation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(4−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Find the area of the region bounded by the curve and the line.</a:t>
                </a:r>
              </a:p>
              <a:p>
                <a:pPr marL="0" indent="0" algn="ctr">
                  <a:buNone/>
                </a:pPr>
                <a:endParaRPr lang="en-GB" sz="1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357258" y="101917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47858" y="1933575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357258" y="1171575"/>
            <a:ext cx="0" cy="18075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43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4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42858" y="2085975"/>
            <a:ext cx="1981202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−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281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12"/>
          <p:cNvSpPr/>
          <p:nvPr/>
        </p:nvSpPr>
        <p:spPr>
          <a:xfrm>
            <a:off x="6359521" y="1397157"/>
            <a:ext cx="615636" cy="679010"/>
          </a:xfrm>
          <a:custGeom>
            <a:avLst/>
            <a:gdLst>
              <a:gd name="connsiteX0" fmla="*/ 0 w 615636"/>
              <a:gd name="connsiteY0" fmla="*/ 679010 h 679010"/>
              <a:gd name="connsiteX1" fmla="*/ 72428 w 615636"/>
              <a:gd name="connsiteY1" fmla="*/ 411933 h 679010"/>
              <a:gd name="connsiteX2" fmla="*/ 176543 w 615636"/>
              <a:gd name="connsiteY2" fmla="*/ 203703 h 679010"/>
              <a:gd name="connsiteX3" fmla="*/ 321398 w 615636"/>
              <a:gd name="connsiteY3" fmla="*/ 40741 h 679010"/>
              <a:gd name="connsiteX4" fmla="*/ 439093 w 615636"/>
              <a:gd name="connsiteY4" fmla="*/ 0 h 679010"/>
              <a:gd name="connsiteX5" fmla="*/ 570369 w 615636"/>
              <a:gd name="connsiteY5" fmla="*/ 36214 h 679010"/>
              <a:gd name="connsiteX6" fmla="*/ 615636 w 615636"/>
              <a:gd name="connsiteY6" fmla="*/ 67901 h 679010"/>
              <a:gd name="connsiteX7" fmla="*/ 0 w 615636"/>
              <a:gd name="connsiteY7" fmla="*/ 679010 h 679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15636" h="679010">
                <a:moveTo>
                  <a:pt x="0" y="679010"/>
                </a:moveTo>
                <a:lnTo>
                  <a:pt x="72428" y="411933"/>
                </a:lnTo>
                <a:lnTo>
                  <a:pt x="176543" y="203703"/>
                </a:lnTo>
                <a:lnTo>
                  <a:pt x="321398" y="40741"/>
                </a:lnTo>
                <a:lnTo>
                  <a:pt x="439093" y="0"/>
                </a:lnTo>
                <a:lnTo>
                  <a:pt x="570369" y="36214"/>
                </a:lnTo>
                <a:lnTo>
                  <a:pt x="615636" y="67901"/>
                </a:lnTo>
                <a:lnTo>
                  <a:pt x="0" y="679010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6974047" y="1467749"/>
            <a:ext cx="1437" cy="6081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20208" y="207878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16" name="Arc 15"/>
          <p:cNvSpPr/>
          <p:nvPr/>
        </p:nvSpPr>
        <p:spPr>
          <a:xfrm>
            <a:off x="6281058" y="1400175"/>
            <a:ext cx="1066800" cy="2667000"/>
          </a:xfrm>
          <a:prstGeom prst="arc">
            <a:avLst>
              <a:gd name="adj1" fmla="val 10800000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>
            <a:cxnSpLocks noChangeAspect="1"/>
          </p:cNvCxnSpPr>
          <p:nvPr/>
        </p:nvCxnSpPr>
        <p:spPr>
          <a:xfrm flipH="1">
            <a:off x="5519058" y="1171575"/>
            <a:ext cx="175260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4082292" y="3144149"/>
            <a:ext cx="4827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Method 2…</a:t>
            </a:r>
          </a:p>
          <a:p>
            <a:pPr algn="ctr"/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Area under the curved line, subtract the triangle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528458" y="3711743"/>
                <a:ext cx="1360309" cy="5112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𝑏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(4−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) 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8" y="3711743"/>
                <a:ext cx="1360309" cy="511294"/>
              </a:xfrm>
              <a:prstGeom prst="rect">
                <a:avLst/>
              </a:prstGeom>
              <a:blipFill>
                <a:blip r:embed="rId5"/>
                <a:stretch>
                  <a:fillRect l="-28700" t="-140476" b="-2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528458" y="4321343"/>
                <a:ext cx="1423595" cy="5075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2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4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8" y="4321343"/>
                <a:ext cx="1423595" cy="507575"/>
              </a:xfrm>
              <a:prstGeom prst="rect">
                <a:avLst/>
              </a:prstGeom>
              <a:blipFill>
                <a:blip r:embed="rId6"/>
                <a:stretch>
                  <a:fillRect l="-27468" t="-142169" b="-214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528458" y="4930943"/>
                <a:ext cx="1169807" cy="57066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2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2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8" y="4930943"/>
                <a:ext cx="1169807" cy="5706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528458" y="5616743"/>
                <a:ext cx="2601866" cy="510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(3)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sz="12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i="1">
                                  <a:latin typeface="Cambria Math"/>
                                </a:rPr>
                                <m:t>2(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en-US" sz="1200" i="1">
                                  <a:latin typeface="Cambria Math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20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>
                                      <a:latin typeface="Cambria Math"/>
                                    </a:rPr>
                                    <m:t>(</m:t>
                                  </m:r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0</m:t>
                                  </m:r>
                                  <m:r>
                                    <a:rPr lang="en-US" sz="1200" i="1">
                                      <a:latin typeface="Cambria Math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8" y="5616743"/>
                <a:ext cx="2601866" cy="51097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4528458" y="6378743"/>
                <a:ext cx="13785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9 </m:t>
                      </m:r>
                      <m:r>
                        <a:rPr lang="en-US" sz="12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8458" y="6378743"/>
                <a:ext cx="1378519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Arc 52"/>
          <p:cNvSpPr/>
          <p:nvPr/>
        </p:nvSpPr>
        <p:spPr>
          <a:xfrm>
            <a:off x="5747658" y="4016543"/>
            <a:ext cx="381000" cy="6096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6052458" y="4092743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brackets and include limits</a:t>
            </a:r>
          </a:p>
        </p:txBody>
      </p:sp>
      <p:sp>
        <p:nvSpPr>
          <p:cNvPr id="55" name="Arc 54"/>
          <p:cNvSpPr/>
          <p:nvPr/>
        </p:nvSpPr>
        <p:spPr>
          <a:xfrm>
            <a:off x="5671458" y="4626143"/>
            <a:ext cx="381000" cy="6096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Arc 55"/>
          <p:cNvSpPr/>
          <p:nvPr/>
        </p:nvSpPr>
        <p:spPr>
          <a:xfrm>
            <a:off x="6890658" y="5311943"/>
            <a:ext cx="381000" cy="6096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Arc 56"/>
          <p:cNvSpPr/>
          <p:nvPr/>
        </p:nvSpPr>
        <p:spPr>
          <a:xfrm>
            <a:off x="6890658" y="5921543"/>
            <a:ext cx="381000" cy="6096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6052458" y="4702343"/>
            <a:ext cx="175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Integrate and use a square bracket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271658" y="5388143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limits and subtract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7271658" y="6073943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  <p:sp>
        <p:nvSpPr>
          <p:cNvPr id="61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6357258" y="1032699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7347858" y="1947099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64" name="Straight Arrow Connector 63"/>
          <p:cNvCxnSpPr/>
          <p:nvPr/>
        </p:nvCxnSpPr>
        <p:spPr>
          <a:xfrm flipV="1">
            <a:off x="6357258" y="1185099"/>
            <a:ext cx="0" cy="18075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814458" y="2785299"/>
                <a:ext cx="10874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−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458" y="2785299"/>
                <a:ext cx="1087414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6281058" y="2099499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0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820208" y="2092310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68" name="Freeform 67"/>
          <p:cNvSpPr/>
          <p:nvPr/>
        </p:nvSpPr>
        <p:spPr>
          <a:xfrm>
            <a:off x="6351772" y="1408822"/>
            <a:ext cx="625449" cy="683971"/>
          </a:xfrm>
          <a:custGeom>
            <a:avLst/>
            <a:gdLst>
              <a:gd name="connsiteX0" fmla="*/ 0 w 625449"/>
              <a:gd name="connsiteY0" fmla="*/ 683971 h 683971"/>
              <a:gd name="connsiteX1" fmla="*/ 621792 w 625449"/>
              <a:gd name="connsiteY1" fmla="*/ 680314 h 683971"/>
              <a:gd name="connsiteX2" fmla="*/ 625449 w 625449"/>
              <a:gd name="connsiteY2" fmla="*/ 62179 h 683971"/>
              <a:gd name="connsiteX3" fmla="*/ 501091 w 625449"/>
              <a:gd name="connsiteY3" fmla="*/ 0 h 683971"/>
              <a:gd name="connsiteX4" fmla="*/ 380390 w 625449"/>
              <a:gd name="connsiteY4" fmla="*/ 21946 h 683971"/>
              <a:gd name="connsiteX5" fmla="*/ 281635 w 625449"/>
              <a:gd name="connsiteY5" fmla="*/ 76810 h 683971"/>
              <a:gd name="connsiteX6" fmla="*/ 190195 w 625449"/>
              <a:gd name="connsiteY6" fmla="*/ 193853 h 683971"/>
              <a:gd name="connsiteX7" fmla="*/ 106070 w 625449"/>
              <a:gd name="connsiteY7" fmla="*/ 358445 h 683971"/>
              <a:gd name="connsiteX8" fmla="*/ 40233 w 625449"/>
              <a:gd name="connsiteY8" fmla="*/ 508407 h 683971"/>
              <a:gd name="connsiteX9" fmla="*/ 0 w 625449"/>
              <a:gd name="connsiteY9" fmla="*/ 683971 h 6839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625449" h="683971">
                <a:moveTo>
                  <a:pt x="0" y="683971"/>
                </a:moveTo>
                <a:lnTo>
                  <a:pt x="621792" y="680314"/>
                </a:lnTo>
                <a:lnTo>
                  <a:pt x="625449" y="62179"/>
                </a:lnTo>
                <a:lnTo>
                  <a:pt x="501091" y="0"/>
                </a:lnTo>
                <a:lnTo>
                  <a:pt x="380390" y="21946"/>
                </a:lnTo>
                <a:lnTo>
                  <a:pt x="281635" y="76810"/>
                </a:lnTo>
                <a:lnTo>
                  <a:pt x="190195" y="193853"/>
                </a:lnTo>
                <a:lnTo>
                  <a:pt x="106070" y="358445"/>
                </a:lnTo>
                <a:lnTo>
                  <a:pt x="40233" y="508407"/>
                </a:lnTo>
                <a:lnTo>
                  <a:pt x="0" y="683971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>
            <a:off x="5442858" y="2099499"/>
            <a:ext cx="1981202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flipH="1">
            <a:off x="6974047" y="1481273"/>
            <a:ext cx="1437" cy="6081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Arc 70"/>
          <p:cNvSpPr/>
          <p:nvPr/>
        </p:nvSpPr>
        <p:spPr>
          <a:xfrm>
            <a:off x="6281058" y="1413699"/>
            <a:ext cx="1066800" cy="2667000"/>
          </a:xfrm>
          <a:prstGeom prst="arc">
            <a:avLst>
              <a:gd name="adj1" fmla="val 10800000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973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2" grpId="0"/>
      <p:bldP spid="13" grpId="0" animBg="1"/>
      <p:bldP spid="15" grpId="0"/>
      <p:bldP spid="48" grpId="0"/>
      <p:bldP spid="49" grpId="0"/>
      <p:bldP spid="50" grpId="0"/>
      <p:bldP spid="51" grpId="0"/>
      <p:bldP spid="52" grpId="0"/>
      <p:bldP spid="53" grpId="0" animBg="1"/>
      <p:bldP spid="54" grpId="0"/>
      <p:bldP spid="55" grpId="0" animBg="1"/>
      <p:bldP spid="56" grpId="0" animBg="1"/>
      <p:bldP spid="57" grpId="0" animBg="1"/>
      <p:bldP spid="58" grpId="0"/>
      <p:bldP spid="59" grpId="0"/>
      <p:bldP spid="60" grpId="0"/>
      <p:bldP spid="62" grpId="0"/>
      <p:bldP spid="63" grpId="0"/>
      <p:bldP spid="65" grpId="0"/>
      <p:bldP spid="66" grpId="0"/>
      <p:bldP spid="67" grpId="0"/>
      <p:bldP spid="68" grpId="0" animBg="1"/>
      <p:bldP spid="7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4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The diagram shows a sketch of part of the curve with equation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(4−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  <m:r>
                        <a:rPr lang="en-US" altLang="en-US" sz="1400" i="1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400" i="1">
                          <a:latin typeface="Cambria Math"/>
                        </a:rPr>
                        <m:t>𝑦</m:t>
                      </m:r>
                      <m:r>
                        <a:rPr lang="en-US" altLang="en-US" sz="1400" i="1">
                          <a:latin typeface="Cambria Math"/>
                        </a:rPr>
                        <m:t>=</m:t>
                      </m:r>
                      <m:r>
                        <a:rPr lang="en-US" altLang="en-US" sz="14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4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endParaRPr lang="en-GB" altLang="en-US" sz="500" dirty="0">
                  <a:latin typeface="Comic Sans MS" pitchFamily="66" charset="0"/>
                </a:endParaRPr>
              </a:p>
              <a:p>
                <a:pPr marL="0" indent="0" algn="ctr">
                  <a:buNone/>
                </a:pPr>
                <a:r>
                  <a:rPr lang="en-GB" altLang="en-US" sz="1400" dirty="0">
                    <a:latin typeface="Comic Sans MS" pitchFamily="66" charset="0"/>
                  </a:rPr>
                  <a:t>Find the area of the region bounded by the curve and the line.</a:t>
                </a:r>
              </a:p>
              <a:p>
                <a:pPr marL="0" indent="0" algn="ctr">
                  <a:buNone/>
                </a:pPr>
                <a:endParaRPr lang="en-GB" sz="14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57258" y="101917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347858" y="1933575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6357258" y="1171575"/>
            <a:ext cx="0" cy="18075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43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4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42858" y="2085975"/>
            <a:ext cx="1981202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4−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458" y="2771775"/>
                <a:ext cx="1087414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6281058" y="208597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5458" y="942975"/>
                <a:ext cx="60452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reeform 12"/>
          <p:cNvSpPr/>
          <p:nvPr/>
        </p:nvSpPr>
        <p:spPr>
          <a:xfrm>
            <a:off x="6359521" y="1397157"/>
            <a:ext cx="615636" cy="679010"/>
          </a:xfrm>
          <a:custGeom>
            <a:avLst/>
            <a:gdLst>
              <a:gd name="connsiteX0" fmla="*/ 0 w 615636"/>
              <a:gd name="connsiteY0" fmla="*/ 679010 h 679010"/>
              <a:gd name="connsiteX1" fmla="*/ 72428 w 615636"/>
              <a:gd name="connsiteY1" fmla="*/ 411933 h 679010"/>
              <a:gd name="connsiteX2" fmla="*/ 176543 w 615636"/>
              <a:gd name="connsiteY2" fmla="*/ 203703 h 679010"/>
              <a:gd name="connsiteX3" fmla="*/ 321398 w 615636"/>
              <a:gd name="connsiteY3" fmla="*/ 40741 h 679010"/>
              <a:gd name="connsiteX4" fmla="*/ 439093 w 615636"/>
              <a:gd name="connsiteY4" fmla="*/ 0 h 679010"/>
              <a:gd name="connsiteX5" fmla="*/ 570369 w 615636"/>
              <a:gd name="connsiteY5" fmla="*/ 36214 h 679010"/>
              <a:gd name="connsiteX6" fmla="*/ 615636 w 615636"/>
              <a:gd name="connsiteY6" fmla="*/ 67901 h 679010"/>
              <a:gd name="connsiteX7" fmla="*/ 0 w 615636"/>
              <a:gd name="connsiteY7" fmla="*/ 679010 h 679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15636" h="679010">
                <a:moveTo>
                  <a:pt x="0" y="679010"/>
                </a:moveTo>
                <a:lnTo>
                  <a:pt x="72428" y="411933"/>
                </a:lnTo>
                <a:lnTo>
                  <a:pt x="176543" y="203703"/>
                </a:lnTo>
                <a:lnTo>
                  <a:pt x="321398" y="40741"/>
                </a:lnTo>
                <a:lnTo>
                  <a:pt x="439093" y="0"/>
                </a:lnTo>
                <a:lnTo>
                  <a:pt x="570369" y="36214"/>
                </a:lnTo>
                <a:lnTo>
                  <a:pt x="615636" y="67901"/>
                </a:lnTo>
                <a:lnTo>
                  <a:pt x="0" y="679010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6974047" y="1467749"/>
            <a:ext cx="1437" cy="6081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820208" y="2078786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cxnSp>
        <p:nvCxnSpPr>
          <p:cNvPr id="16" name="Straight Connector 15"/>
          <p:cNvCxnSpPr>
            <a:cxnSpLocks noChangeAspect="1"/>
          </p:cNvCxnSpPr>
          <p:nvPr/>
        </p:nvCxnSpPr>
        <p:spPr>
          <a:xfrm flipH="1">
            <a:off x="5519058" y="1171575"/>
            <a:ext cx="175260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Arc 16"/>
          <p:cNvSpPr/>
          <p:nvPr/>
        </p:nvSpPr>
        <p:spPr>
          <a:xfrm>
            <a:off x="6281058" y="1400175"/>
            <a:ext cx="1066800" cy="2667000"/>
          </a:xfrm>
          <a:prstGeom prst="arc">
            <a:avLst>
              <a:gd name="adj1" fmla="val 10800000"/>
              <a:gd name="adj2" fmla="val 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352629" y="1029807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343229" y="1944207"/>
            <a:ext cx="2904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6352629" y="1182207"/>
            <a:ext cx="0" cy="180753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276429" y="2096607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7190829" y="953607"/>
                <a:ext cx="60452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0829" y="953607"/>
                <a:ext cx="604524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6815579" y="2089418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24" name="Freeform 23"/>
          <p:cNvSpPr/>
          <p:nvPr/>
        </p:nvSpPr>
        <p:spPr>
          <a:xfrm>
            <a:off x="6353239" y="1484569"/>
            <a:ext cx="618134" cy="610819"/>
          </a:xfrm>
          <a:custGeom>
            <a:avLst/>
            <a:gdLst>
              <a:gd name="connsiteX0" fmla="*/ 0 w 618134"/>
              <a:gd name="connsiteY0" fmla="*/ 607161 h 610819"/>
              <a:gd name="connsiteX1" fmla="*/ 618134 w 618134"/>
              <a:gd name="connsiteY1" fmla="*/ 610819 h 610819"/>
              <a:gd name="connsiteX2" fmla="*/ 614476 w 618134"/>
              <a:gd name="connsiteY2" fmla="*/ 0 h 610819"/>
              <a:gd name="connsiteX3" fmla="*/ 0 w 618134"/>
              <a:gd name="connsiteY3" fmla="*/ 607161 h 6108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18134" h="610819">
                <a:moveTo>
                  <a:pt x="0" y="607161"/>
                </a:moveTo>
                <a:lnTo>
                  <a:pt x="618134" y="610819"/>
                </a:lnTo>
                <a:cubicBezTo>
                  <a:pt x="616915" y="407213"/>
                  <a:pt x="615695" y="203606"/>
                  <a:pt x="614476" y="0"/>
                </a:cubicBezTo>
                <a:lnTo>
                  <a:pt x="0" y="607161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438229" y="2096607"/>
            <a:ext cx="1981202" cy="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6969418" y="1478381"/>
            <a:ext cx="1437" cy="60816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cxnSpLocks noChangeAspect="1"/>
          </p:cNvCxnSpPr>
          <p:nvPr/>
        </p:nvCxnSpPr>
        <p:spPr>
          <a:xfrm flipH="1">
            <a:off x="5514429" y="1182207"/>
            <a:ext cx="1752600" cy="17526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7031897" y="1315013"/>
            <a:ext cx="58381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(3,3)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082292" y="3144149"/>
            <a:ext cx="482757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  <a:sym typeface="Wingdings" panose="05000000000000000000" pitchFamily="2" charset="2"/>
              </a:rPr>
              <a:t>Method 2…</a:t>
            </a:r>
          </a:p>
          <a:p>
            <a:pPr algn="ctr"/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Area under the curved line, subtract the triangle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523829" y="3743158"/>
                <a:ext cx="1372171" cy="44172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𝑏𝑎𝑠𝑒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 ×</m:t>
                          </m:r>
                          <m:r>
                            <a:rPr lang="en-US" sz="1200" b="0" i="1" smtClean="0">
                              <a:latin typeface="Cambria Math"/>
                              <a:ea typeface="Cambria Math"/>
                            </a:rPr>
                            <m:t>h𝑒𝑖𝑔h𝑡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829" y="3743158"/>
                <a:ext cx="1372171" cy="441724"/>
              </a:xfrm>
              <a:prstGeom prst="rect">
                <a:avLst/>
              </a:prstGeom>
              <a:blipFill>
                <a:blip r:embed="rId6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523829" y="4276558"/>
                <a:ext cx="735009" cy="4380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  <m:r>
                            <a:rPr lang="en-US" sz="1200" b="0" i="1" smtClean="0">
                              <a:latin typeface="Cambria Math"/>
                              <a:ea typeface="Cambria Math"/>
                            </a:rPr>
                            <m:t>×3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829" y="4276558"/>
                <a:ext cx="735009" cy="438005"/>
              </a:xfrm>
              <a:prstGeom prst="rect">
                <a:avLst/>
              </a:prstGeom>
              <a:blipFill>
                <a:blip r:embed="rId7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523829" y="4886158"/>
                <a:ext cx="149553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4.5 </m:t>
                      </m:r>
                      <m:r>
                        <a:rPr lang="en-US" sz="12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829" y="4886158"/>
                <a:ext cx="1495538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Arc 32"/>
          <p:cNvSpPr/>
          <p:nvPr/>
        </p:nvSpPr>
        <p:spPr>
          <a:xfrm>
            <a:off x="5743029" y="3971758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047829" y="4047958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</a:p>
        </p:txBody>
      </p:sp>
      <p:sp>
        <p:nvSpPr>
          <p:cNvPr id="35" name="Arc 34"/>
          <p:cNvSpPr/>
          <p:nvPr/>
        </p:nvSpPr>
        <p:spPr>
          <a:xfrm>
            <a:off x="5895429" y="4505158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124029" y="4657558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523829" y="5571958"/>
                <a:ext cx="311739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𝐴𝑟𝑒𝑎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𝑢𝑛𝑑𝑒𝑟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𝑐𝑢𝑟𝑣𝑒</m:t>
                      </m:r>
                      <m:r>
                        <a:rPr lang="en-US" sz="1200" b="0" i="1" smtClean="0">
                          <a:latin typeface="Cambria Math"/>
                        </a:rPr>
                        <m:t> −</m:t>
                      </m:r>
                      <m:r>
                        <a:rPr lang="en-US" sz="1200" b="0" i="1" smtClean="0">
                          <a:latin typeface="Cambria Math"/>
                        </a:rPr>
                        <m:t>𝐴𝑟𝑒𝑎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𝑜𝑓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𝑡h𝑒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𝑡𝑟𝑖𝑎𝑛𝑔𝑙𝑒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829" y="5571958"/>
                <a:ext cx="3117392" cy="276999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523829" y="5952958"/>
                <a:ext cx="85683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9−4.5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829" y="5952958"/>
                <a:ext cx="856838" cy="27699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523829" y="6333958"/>
                <a:ext cx="1495538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4.5 </m:t>
                      </m:r>
                      <m:r>
                        <a:rPr lang="en-US" sz="12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3829" y="6333958"/>
                <a:ext cx="1495538" cy="2769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9405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1" grpId="0"/>
      <p:bldP spid="12" grpId="0"/>
      <p:bldP spid="13" grpId="0" animBg="1"/>
      <p:bldP spid="15" grpId="0"/>
      <p:bldP spid="17" grpId="0" animBg="1"/>
      <p:bldP spid="18" grpId="0"/>
      <p:bldP spid="19" grpId="0"/>
      <p:bldP spid="21" grpId="0"/>
      <p:bldP spid="22" grpId="0"/>
      <p:bldP spid="23" grpId="0"/>
      <p:bldP spid="24" grpId="0" animBg="1"/>
      <p:bldP spid="28" grpId="1"/>
      <p:bldP spid="30" grpId="0"/>
      <p:bldP spid="31" grpId="0"/>
      <p:bldP spid="32" grpId="0"/>
      <p:bldP spid="33" grpId="0" animBg="1"/>
      <p:bldP spid="34" grpId="0"/>
      <p:bldP spid="35" grpId="0" animBg="1"/>
      <p:bldP spid="36" grpId="0"/>
      <p:bldP spid="37" grpId="0"/>
      <p:bldP spid="38" grpId="0"/>
      <p:bldP spid="3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2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The diagram below shows a sketch of part of the curve with equation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(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2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Find the area of the shaded region OAC.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sz="1600" b="1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267200" y="1676400"/>
            <a:ext cx="457200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The shaded region OAC will be equal to triangle OBC subtract region ABC…</a:t>
            </a:r>
          </a:p>
          <a:p>
            <a:pPr algn="ctr"/>
            <a:endParaRPr lang="en-US" sz="1400" dirty="0">
              <a:latin typeface="Comic Sans MS" panose="030F0702030302020204" pitchFamily="66" charset="0"/>
            </a:endParaRPr>
          </a:p>
          <a:p>
            <a:pPr marL="285750" indent="-285750" algn="ctr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We need to know the x-coordinate at B…</a:t>
            </a:r>
          </a:p>
          <a:p>
            <a:pPr marL="285750" indent="-285750" algn="ctr">
              <a:buFont typeface="Wingdings"/>
              <a:buChar char="à"/>
            </a:pPr>
            <a:endParaRPr lang="en-US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495800" y="2819400"/>
                <a:ext cx="1524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−3</m:t>
                          </m:r>
                        </m:e>
                      </m:d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2819400"/>
                <a:ext cx="1524000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4495800" y="3352800"/>
                <a:ext cx="1600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3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352800"/>
                <a:ext cx="1600200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495800" y="3886200"/>
                <a:ext cx="1524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5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3886200"/>
                <a:ext cx="1524000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419600" y="4419600"/>
                <a:ext cx="1600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−5)=0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4419600"/>
                <a:ext cx="1600200" cy="338554"/>
              </a:xfrm>
              <a:prstGeom prst="rect">
                <a:avLst/>
              </a:prstGeom>
              <a:blipFill>
                <a:blip r:embed="rId6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4419600" y="5105400"/>
                <a:ext cx="1600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0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𝑜𝑟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5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5105400"/>
                <a:ext cx="1600200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Arc 27"/>
          <p:cNvSpPr/>
          <p:nvPr/>
        </p:nvSpPr>
        <p:spPr>
          <a:xfrm>
            <a:off x="5791200" y="2971800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6096000" y="3124200"/>
            <a:ext cx="1752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</a:t>
            </a:r>
          </a:p>
        </p:txBody>
      </p:sp>
      <p:sp>
        <p:nvSpPr>
          <p:cNvPr id="30" name="Arc 29"/>
          <p:cNvSpPr/>
          <p:nvPr/>
        </p:nvSpPr>
        <p:spPr>
          <a:xfrm>
            <a:off x="5791200" y="3505200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c 30"/>
          <p:cNvSpPr/>
          <p:nvPr/>
        </p:nvSpPr>
        <p:spPr>
          <a:xfrm>
            <a:off x="5791200" y="4038600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6096000" y="3657600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tract 2x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096000" y="41910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>
                <a:solidFill>
                  <a:srgbClr val="FF0000"/>
                </a:solidFill>
                <a:latin typeface="Comic Sans MS" panose="030F0702030302020204" pitchFamily="66" charset="0"/>
              </a:rPr>
              <a:t>Factorise</a:t>
            </a:r>
            <a:endParaRPr lang="en-US" sz="12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2993367" y="5084181"/>
            <a:ext cx="0" cy="79363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914400" y="434518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276600" y="5716784"/>
            <a:ext cx="3048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1066800" y="4649986"/>
            <a:ext cx="0" cy="19794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994914" y="5560072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362200" y="586918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42" name="Freeform 41"/>
          <p:cNvSpPr/>
          <p:nvPr/>
        </p:nvSpPr>
        <p:spPr>
          <a:xfrm>
            <a:off x="1074745" y="5071794"/>
            <a:ext cx="1928474" cy="797391"/>
          </a:xfrm>
          <a:custGeom>
            <a:avLst/>
            <a:gdLst>
              <a:gd name="connsiteX0" fmla="*/ 0 w 1928474"/>
              <a:gd name="connsiteY0" fmla="*/ 797391 h 797391"/>
              <a:gd name="connsiteX1" fmla="*/ 1928474 w 1928474"/>
              <a:gd name="connsiteY1" fmla="*/ 0 h 797391"/>
              <a:gd name="connsiteX2" fmla="*/ 1820133 w 1928474"/>
              <a:gd name="connsiteY2" fmla="*/ 273019 h 797391"/>
              <a:gd name="connsiteX3" fmla="*/ 1668455 w 1928474"/>
              <a:gd name="connsiteY3" fmla="*/ 537372 h 797391"/>
              <a:gd name="connsiteX4" fmla="*/ 1473441 w 1928474"/>
              <a:gd name="connsiteY4" fmla="*/ 767055 h 797391"/>
              <a:gd name="connsiteX5" fmla="*/ 1434438 w 1928474"/>
              <a:gd name="connsiteY5" fmla="*/ 797391 h 797391"/>
              <a:gd name="connsiteX6" fmla="*/ 0 w 1928474"/>
              <a:gd name="connsiteY6" fmla="*/ 797391 h 79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8474" h="797391">
                <a:moveTo>
                  <a:pt x="0" y="797391"/>
                </a:moveTo>
                <a:lnTo>
                  <a:pt x="1928474" y="0"/>
                </a:lnTo>
                <a:lnTo>
                  <a:pt x="1820133" y="273019"/>
                </a:lnTo>
                <a:lnTo>
                  <a:pt x="1668455" y="537372"/>
                </a:lnTo>
                <a:lnTo>
                  <a:pt x="1473441" y="767055"/>
                </a:lnTo>
                <a:lnTo>
                  <a:pt x="1434438" y="797391"/>
                </a:lnTo>
                <a:lnTo>
                  <a:pt x="0" y="797391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838200" y="5869184"/>
            <a:ext cx="2514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Arc 43"/>
          <p:cNvSpPr/>
          <p:nvPr/>
        </p:nvSpPr>
        <p:spPr>
          <a:xfrm flipV="1">
            <a:off x="457200" y="2363985"/>
            <a:ext cx="2667000" cy="3810000"/>
          </a:xfrm>
          <a:prstGeom prst="arc">
            <a:avLst>
              <a:gd name="adj1" fmla="val 12415094"/>
              <a:gd name="adj2" fmla="val 2005531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>
            <a:cxnSpLocks/>
          </p:cNvCxnSpPr>
          <p:nvPr/>
        </p:nvCxnSpPr>
        <p:spPr>
          <a:xfrm flipH="1">
            <a:off x="685800" y="4954785"/>
            <a:ext cx="2590800" cy="1066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303254" y="5583075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757579" y="483832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943044" y="5578762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2819400" y="5869185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2924175" y="5054656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(5,10)</a:t>
            </a:r>
          </a:p>
        </p:txBody>
      </p:sp>
    </p:spTree>
    <p:extLst>
      <p:ext uri="{BB962C8B-B14F-4D97-AF65-F5344CB8AC3E}">
        <p14:creationId xmlns:p14="http://schemas.microsoft.com/office/powerpoint/2010/main" val="281228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/>
      <p:bldP spid="25" grpId="0"/>
      <p:bldP spid="26" grpId="0"/>
      <p:bldP spid="27" grpId="0"/>
      <p:bldP spid="28" grpId="0" animBg="1"/>
      <p:bldP spid="29" grpId="0"/>
      <p:bldP spid="30" grpId="0" animBg="1"/>
      <p:bldP spid="31" grpId="0" animBg="1"/>
      <p:bldP spid="32" grpId="0"/>
      <p:bldP spid="33" grpId="0"/>
      <p:bldP spid="49" grpId="0"/>
      <p:bldP spid="5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2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The diagram below shows a sketch of part of the curve with equation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(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2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Find the area of the shaded region OAC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2993367" y="5084181"/>
            <a:ext cx="0" cy="79363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914400" y="434518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76600" y="5716784"/>
            <a:ext cx="3048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066800" y="4649986"/>
            <a:ext cx="0" cy="19794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994914" y="5560072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362200" y="586918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48" name="Freeform 47"/>
          <p:cNvSpPr/>
          <p:nvPr/>
        </p:nvSpPr>
        <p:spPr>
          <a:xfrm>
            <a:off x="1074745" y="5071794"/>
            <a:ext cx="1928474" cy="797391"/>
          </a:xfrm>
          <a:custGeom>
            <a:avLst/>
            <a:gdLst>
              <a:gd name="connsiteX0" fmla="*/ 0 w 1928474"/>
              <a:gd name="connsiteY0" fmla="*/ 797391 h 797391"/>
              <a:gd name="connsiteX1" fmla="*/ 1928474 w 1928474"/>
              <a:gd name="connsiteY1" fmla="*/ 0 h 797391"/>
              <a:gd name="connsiteX2" fmla="*/ 1820133 w 1928474"/>
              <a:gd name="connsiteY2" fmla="*/ 273019 h 797391"/>
              <a:gd name="connsiteX3" fmla="*/ 1668455 w 1928474"/>
              <a:gd name="connsiteY3" fmla="*/ 537372 h 797391"/>
              <a:gd name="connsiteX4" fmla="*/ 1473441 w 1928474"/>
              <a:gd name="connsiteY4" fmla="*/ 767055 h 797391"/>
              <a:gd name="connsiteX5" fmla="*/ 1434438 w 1928474"/>
              <a:gd name="connsiteY5" fmla="*/ 797391 h 797391"/>
              <a:gd name="connsiteX6" fmla="*/ 0 w 1928474"/>
              <a:gd name="connsiteY6" fmla="*/ 797391 h 79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8474" h="797391">
                <a:moveTo>
                  <a:pt x="0" y="797391"/>
                </a:moveTo>
                <a:lnTo>
                  <a:pt x="1928474" y="0"/>
                </a:lnTo>
                <a:lnTo>
                  <a:pt x="1820133" y="273019"/>
                </a:lnTo>
                <a:lnTo>
                  <a:pt x="1668455" y="537372"/>
                </a:lnTo>
                <a:lnTo>
                  <a:pt x="1473441" y="767055"/>
                </a:lnTo>
                <a:lnTo>
                  <a:pt x="1434438" y="797391"/>
                </a:lnTo>
                <a:lnTo>
                  <a:pt x="0" y="797391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838200" y="5869184"/>
            <a:ext cx="2514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/>
          <p:cNvSpPr/>
          <p:nvPr/>
        </p:nvSpPr>
        <p:spPr>
          <a:xfrm flipV="1">
            <a:off x="457200" y="2363985"/>
            <a:ext cx="2667000" cy="3810000"/>
          </a:xfrm>
          <a:prstGeom prst="arc">
            <a:avLst>
              <a:gd name="adj1" fmla="val 12415094"/>
              <a:gd name="adj2" fmla="val 2005531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>
            <a:cxnSpLocks/>
          </p:cNvCxnSpPr>
          <p:nvPr/>
        </p:nvCxnSpPr>
        <p:spPr>
          <a:xfrm flipH="1">
            <a:off x="685800" y="4954785"/>
            <a:ext cx="2590800" cy="1066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303254" y="5583075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757579" y="483832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943044" y="5578762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819400" y="5869185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924175" y="5054656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(5,10)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5736772" y="1276350"/>
            <a:ext cx="22894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Area of the triangle OB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822372" y="1733550"/>
                <a:ext cx="1529714" cy="499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𝑏𝑎𝑠𝑒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h𝑒𝑖𝑔h𝑡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372" y="1733550"/>
                <a:ext cx="1529714" cy="499945"/>
              </a:xfrm>
              <a:prstGeom prst="rect">
                <a:avLst/>
              </a:prstGeom>
              <a:blipFill>
                <a:blip r:embed="rId5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822372" y="2343150"/>
                <a:ext cx="925061" cy="5000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/>
                            </a:rPr>
                            <m:t>5</m:t>
                          </m:r>
                          <m:r>
                            <a:rPr lang="en-US" sz="1400" b="0" i="1" smtClean="0">
                              <a:latin typeface="Cambria Math"/>
                              <a:ea typeface="Cambria Math"/>
                            </a:rPr>
                            <m:t>×10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372" y="2343150"/>
                <a:ext cx="925061" cy="500009"/>
              </a:xfrm>
              <a:prstGeom prst="rect">
                <a:avLst/>
              </a:prstGeom>
              <a:blipFill>
                <a:blip r:embed="rId6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822372" y="3028950"/>
                <a:ext cx="167686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/>
                        </a:rPr>
                        <m:t>=25 </m:t>
                      </m:r>
                      <m:r>
                        <a:rPr lang="en-US" sz="14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US" sz="1400" b="0" i="1" smtClean="0"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2372" y="3028950"/>
                <a:ext cx="1676869" cy="307777"/>
              </a:xfrm>
              <a:prstGeom prst="rect">
                <a:avLst/>
              </a:prstGeom>
              <a:blipFill>
                <a:blip r:embed="rId7"/>
                <a:stretch>
                  <a:fillRect b="-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Arc 60"/>
          <p:cNvSpPr/>
          <p:nvPr/>
        </p:nvSpPr>
        <p:spPr>
          <a:xfrm>
            <a:off x="6193972" y="2038350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6498772" y="2190750"/>
            <a:ext cx="121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values</a:t>
            </a:r>
          </a:p>
        </p:txBody>
      </p:sp>
      <p:sp>
        <p:nvSpPr>
          <p:cNvPr id="63" name="Arc 62"/>
          <p:cNvSpPr/>
          <p:nvPr/>
        </p:nvSpPr>
        <p:spPr>
          <a:xfrm>
            <a:off x="6422572" y="2647950"/>
            <a:ext cx="381000" cy="5334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TextBox 63"/>
          <p:cNvSpPr txBox="1"/>
          <p:nvPr/>
        </p:nvSpPr>
        <p:spPr>
          <a:xfrm>
            <a:off x="6727372" y="2800350"/>
            <a:ext cx="914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04800" y="6550223"/>
                <a:ext cx="283346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𝑇𝑟𝑖𝑎𝑛𝑔𝑙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𝑂𝐵𝐶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5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𝑞𝑢𝑎𝑟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550223"/>
                <a:ext cx="2833468" cy="307777"/>
              </a:xfrm>
              <a:prstGeom prst="rect">
                <a:avLst/>
              </a:prstGeom>
              <a:blipFill>
                <a:blip r:embed="rId8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874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/>
      <p:bldP spid="59" grpId="0"/>
      <p:bldP spid="60" grpId="0"/>
      <p:bldP spid="61" grpId="0" animBg="1"/>
      <p:bldP spid="62" grpId="0"/>
      <p:bldP spid="63" grpId="0" animBg="1"/>
      <p:bldP spid="64" grpId="0"/>
      <p:bldP spid="65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2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The diagram below shows a sketch of part of the curve with equation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(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2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Find the area of the shaded region OAC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2993367" y="5084181"/>
            <a:ext cx="0" cy="79363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914400" y="434518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76600" y="5716784"/>
            <a:ext cx="3048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066800" y="4649986"/>
            <a:ext cx="0" cy="19794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994914" y="5560072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362200" y="586918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48" name="Freeform 47"/>
          <p:cNvSpPr/>
          <p:nvPr/>
        </p:nvSpPr>
        <p:spPr>
          <a:xfrm>
            <a:off x="1074745" y="5071794"/>
            <a:ext cx="1928474" cy="797391"/>
          </a:xfrm>
          <a:custGeom>
            <a:avLst/>
            <a:gdLst>
              <a:gd name="connsiteX0" fmla="*/ 0 w 1928474"/>
              <a:gd name="connsiteY0" fmla="*/ 797391 h 797391"/>
              <a:gd name="connsiteX1" fmla="*/ 1928474 w 1928474"/>
              <a:gd name="connsiteY1" fmla="*/ 0 h 797391"/>
              <a:gd name="connsiteX2" fmla="*/ 1820133 w 1928474"/>
              <a:gd name="connsiteY2" fmla="*/ 273019 h 797391"/>
              <a:gd name="connsiteX3" fmla="*/ 1668455 w 1928474"/>
              <a:gd name="connsiteY3" fmla="*/ 537372 h 797391"/>
              <a:gd name="connsiteX4" fmla="*/ 1473441 w 1928474"/>
              <a:gd name="connsiteY4" fmla="*/ 767055 h 797391"/>
              <a:gd name="connsiteX5" fmla="*/ 1434438 w 1928474"/>
              <a:gd name="connsiteY5" fmla="*/ 797391 h 797391"/>
              <a:gd name="connsiteX6" fmla="*/ 0 w 1928474"/>
              <a:gd name="connsiteY6" fmla="*/ 797391 h 79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8474" h="797391">
                <a:moveTo>
                  <a:pt x="0" y="797391"/>
                </a:moveTo>
                <a:lnTo>
                  <a:pt x="1928474" y="0"/>
                </a:lnTo>
                <a:lnTo>
                  <a:pt x="1820133" y="273019"/>
                </a:lnTo>
                <a:lnTo>
                  <a:pt x="1668455" y="537372"/>
                </a:lnTo>
                <a:lnTo>
                  <a:pt x="1473441" y="767055"/>
                </a:lnTo>
                <a:lnTo>
                  <a:pt x="1434438" y="797391"/>
                </a:lnTo>
                <a:lnTo>
                  <a:pt x="0" y="797391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838200" y="5869184"/>
            <a:ext cx="2514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/>
          <p:cNvSpPr/>
          <p:nvPr/>
        </p:nvSpPr>
        <p:spPr>
          <a:xfrm flipV="1">
            <a:off x="457200" y="2363985"/>
            <a:ext cx="2667000" cy="3810000"/>
          </a:xfrm>
          <a:prstGeom prst="arc">
            <a:avLst>
              <a:gd name="adj1" fmla="val 12415094"/>
              <a:gd name="adj2" fmla="val 2005531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>
            <a:cxnSpLocks/>
          </p:cNvCxnSpPr>
          <p:nvPr/>
        </p:nvCxnSpPr>
        <p:spPr>
          <a:xfrm flipH="1">
            <a:off x="685800" y="4954785"/>
            <a:ext cx="2590800" cy="1066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303254" y="5583075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757579" y="483832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943044" y="5578762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819400" y="5869185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924175" y="5054656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(5,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04800" y="6550223"/>
                <a:ext cx="283346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𝑇𝑟𝑖𝑎𝑛𝑔𝑙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𝑂𝐵𝐶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5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𝑞𝑢𝑎𝑟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550223"/>
                <a:ext cx="2833468" cy="307777"/>
              </a:xfrm>
              <a:prstGeom prst="rect">
                <a:avLst/>
              </a:prstGeom>
              <a:blipFill>
                <a:blip r:embed="rId5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1" name="TextBox 30"/>
          <p:cNvSpPr txBox="1"/>
          <p:nvPr/>
        </p:nvSpPr>
        <p:spPr>
          <a:xfrm>
            <a:off x="4382610" y="1281914"/>
            <a:ext cx="429316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Area of the region ABC</a:t>
            </a:r>
          </a:p>
          <a:p>
            <a:pPr algn="ctr"/>
            <a:endParaRPr lang="en-US" sz="1400" u="sng" dirty="0">
              <a:latin typeface="Comic Sans MS" panose="030F0702030302020204" pitchFamily="66" charset="0"/>
            </a:endParaRPr>
          </a:p>
          <a:p>
            <a:pPr algn="ctr"/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 Integrate the curve and use the limits 3 and 5</a:t>
            </a:r>
            <a:endParaRPr lang="en-US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4470079" y="2196314"/>
                <a:ext cx="1321516" cy="5099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5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200" b="0" i="1" smtClean="0">
                                  <a:latin typeface="Cambria Math"/>
                                </a:rPr>
                                <m:t>−3</m:t>
                              </m:r>
                            </m:e>
                          </m:d>
                          <m:r>
                            <a:rPr lang="en-US" sz="12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079" y="2196314"/>
                <a:ext cx="1321516" cy="509948"/>
              </a:xfrm>
              <a:prstGeom prst="rect">
                <a:avLst/>
              </a:prstGeom>
              <a:blipFill>
                <a:blip r:embed="rId6"/>
                <a:stretch>
                  <a:fillRect l="-29032" t="-140476" r="-2304" b="-2107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470079" y="2882114"/>
                <a:ext cx="1423595" cy="5099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5</m:t>
                          </m:r>
                        </m:sup>
                        <m:e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2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2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200" b="0" i="1" smtClean="0">
                              <a:latin typeface="Cambria Math"/>
                            </a:rPr>
                            <m:t>−3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sz="12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079" y="2882114"/>
                <a:ext cx="1423595" cy="509948"/>
              </a:xfrm>
              <a:prstGeom prst="rect">
                <a:avLst/>
              </a:prstGeom>
              <a:blipFill>
                <a:blip r:embed="rId7"/>
                <a:stretch>
                  <a:fillRect l="-26923" t="-142169" b="-21445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470079" y="3567914"/>
                <a:ext cx="1169807" cy="5730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sSubSup>
                        <m:sSubSup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200" b="0" i="1" smtClean="0">
                                  <a:latin typeface="Cambria Math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2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12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3</m:t>
                                      </m:r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12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sub>
                        <m:sup>
                          <m:r>
                            <a:rPr lang="en-US" sz="1200" b="0" i="1" smtClean="0">
                              <a:latin typeface="Cambria Math"/>
                            </a:rPr>
                            <m:t>5</m:t>
                          </m:r>
                        </m:sup>
                      </m:sSubSup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079" y="3567914"/>
                <a:ext cx="1169807" cy="57304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70079" y="4329914"/>
                <a:ext cx="2601866" cy="510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(5)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2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(5)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sz="12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00" i="1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1200" i="1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200" i="1">
                                      <a:latin typeface="Cambria Math"/>
                                    </a:rPr>
                                    <m:t>3</m:t>
                                  </m:r>
                                  <m:r>
                                    <a:rPr lang="en-US" sz="1200" b="0" i="1" smtClean="0">
                                      <a:latin typeface="Cambria Math"/>
                                    </a:rPr>
                                    <m:t>(3)</m:t>
                                  </m:r>
                                </m:e>
                                <m:sup>
                                  <m:r>
                                    <a:rPr lang="en-US" sz="12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1200" i="1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079" y="4329914"/>
                <a:ext cx="2601866" cy="51097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470079" y="5091914"/>
                <a:ext cx="1489126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/>
                            </a:rPr>
                            <m:t>26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𝑠𝑞𝑢𝑎𝑟𝑒</m:t>
                      </m:r>
                      <m:r>
                        <a:rPr lang="en-US" sz="1200" b="0" i="1" smtClean="0"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0079" y="5091914"/>
                <a:ext cx="1489126" cy="439223"/>
              </a:xfrm>
              <a:prstGeom prst="rect">
                <a:avLst/>
              </a:prstGeom>
              <a:blipFill>
                <a:blip r:embed="rId10"/>
                <a:stretch>
                  <a:fillRect b="-13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Arc 36"/>
          <p:cNvSpPr/>
          <p:nvPr/>
        </p:nvSpPr>
        <p:spPr>
          <a:xfrm>
            <a:off x="5613079" y="2424914"/>
            <a:ext cx="381000" cy="6858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841679" y="2501114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Expand the bracket</a:t>
            </a:r>
          </a:p>
        </p:txBody>
      </p:sp>
      <p:sp>
        <p:nvSpPr>
          <p:cNvPr id="39" name="Arc 38"/>
          <p:cNvSpPr/>
          <p:nvPr/>
        </p:nvSpPr>
        <p:spPr>
          <a:xfrm>
            <a:off x="5613079" y="3186914"/>
            <a:ext cx="381000" cy="6858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Arc 65"/>
          <p:cNvSpPr/>
          <p:nvPr/>
        </p:nvSpPr>
        <p:spPr>
          <a:xfrm>
            <a:off x="6832279" y="3872714"/>
            <a:ext cx="381000" cy="6858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Arc 66"/>
          <p:cNvSpPr/>
          <p:nvPr/>
        </p:nvSpPr>
        <p:spPr>
          <a:xfrm>
            <a:off x="6832279" y="4634714"/>
            <a:ext cx="381000" cy="685800"/>
          </a:xfrm>
          <a:prstGeom prst="arc">
            <a:avLst>
              <a:gd name="adj1" fmla="val 16200000"/>
              <a:gd name="adj2" fmla="val 5461346"/>
            </a:avLst>
          </a:prstGeom>
          <a:noFill/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5994079" y="3263114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Integrate and use a square bracket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7213279" y="3948914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Sub in limits and subtract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7213279" y="4863314"/>
            <a:ext cx="838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FF0000"/>
                </a:solidFill>
                <a:latin typeface="Comic Sans MS" panose="030F0702030302020204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589656" y="6120211"/>
                <a:ext cx="2352375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𝑅𝑒𝑔𝑖𝑜𝑛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𝐵𝐶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6</m:t>
                          </m:r>
                        </m:num>
                        <m:den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𝑞𝑢𝑎𝑟𝑒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656" y="6120211"/>
                <a:ext cx="2352375" cy="43922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243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  <p:bldP spid="35" grpId="0"/>
      <p:bldP spid="36" grpId="0"/>
      <p:bldP spid="37" grpId="0" animBg="1"/>
      <p:bldP spid="38" grpId="0"/>
      <p:bldP spid="39" grpId="0" animBg="1"/>
      <p:bldP spid="66" grpId="0" animBg="1"/>
      <p:bldP spid="67" grpId="0" animBg="1"/>
      <p:bldP spid="68" grpId="0"/>
      <p:bldP spid="69" grpId="0"/>
      <p:bldP spid="70" grpId="0"/>
      <p:bldP spid="7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definite integration together with areas of trapeziums and triangles to find the area between a curve and another line.</a:t>
                </a:r>
              </a:p>
              <a:p>
                <a:pPr marL="0" indent="0" algn="ctr">
                  <a:buNone/>
                </a:pPr>
                <a:endParaRPr lang="en-US" sz="1200" b="1" dirty="0">
                  <a:latin typeface="Comic Sans MS" panose="030F0702030302020204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The diagram below shows a sketch of part of the curve with equation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4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(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  <m:r>
                        <a:rPr lang="en-US" altLang="en-US" sz="1200" i="1">
                          <a:latin typeface="Cambria Math"/>
                        </a:rPr>
                        <m:t>−3)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and the line:</a:t>
                </a: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1200" i="1">
                          <a:latin typeface="Cambria Math"/>
                        </a:rPr>
                        <m:t>𝑦</m:t>
                      </m:r>
                      <m:r>
                        <a:rPr lang="en-US" altLang="en-US" sz="1200" i="1">
                          <a:latin typeface="Cambria Math"/>
                        </a:rPr>
                        <m:t>=2</m:t>
                      </m:r>
                      <m:r>
                        <a:rPr lang="en-US" altLang="en-US" sz="1200" i="1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endParaRPr lang="en-GB" altLang="en-US" sz="1200" dirty="0">
                  <a:latin typeface="Comic Sans MS" pitchFamily="66" charset="0"/>
                </a:endParaRPr>
              </a:p>
              <a:p>
                <a:pPr marL="0" indent="0" algn="ctr">
                  <a:lnSpc>
                    <a:spcPct val="100000"/>
                  </a:lnSpc>
                  <a:spcBef>
                    <a:spcPts val="0"/>
                  </a:spcBef>
                  <a:buNone/>
                </a:pPr>
                <a:r>
                  <a:rPr lang="en-GB" altLang="en-US" sz="1200" dirty="0">
                    <a:latin typeface="Comic Sans MS" pitchFamily="66" charset="0"/>
                  </a:rPr>
                  <a:t>Find the area of the shaded region OAC.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2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G</a:t>
            </a:r>
            <a:endParaRPr lang="en-GB" dirty="0">
              <a:latin typeface="Comic Sans MS" panose="030F0702030302020204" pitchFamily="66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2993367" y="5084181"/>
            <a:ext cx="0" cy="79363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914400" y="4345185"/>
            <a:ext cx="27764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y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276600" y="5716784"/>
            <a:ext cx="3048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x</a:t>
            </a:r>
          </a:p>
        </p:txBody>
      </p:sp>
      <p:cxnSp>
        <p:nvCxnSpPr>
          <p:cNvPr id="43" name="Straight Arrow Connector 42"/>
          <p:cNvCxnSpPr/>
          <p:nvPr/>
        </p:nvCxnSpPr>
        <p:spPr>
          <a:xfrm flipV="1">
            <a:off x="1066800" y="4649986"/>
            <a:ext cx="0" cy="197941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  <m:d>
                        <m:d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−3</m:t>
                          </m:r>
                        </m:e>
                      </m:d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49985"/>
                <a:ext cx="1066800" cy="2769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4802385"/>
                <a:ext cx="689484" cy="2769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994914" y="5560072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O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2362200" y="5869185"/>
            <a:ext cx="2936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3</a:t>
            </a:r>
          </a:p>
        </p:txBody>
      </p:sp>
      <p:sp>
        <p:nvSpPr>
          <p:cNvPr id="48" name="Freeform 47"/>
          <p:cNvSpPr/>
          <p:nvPr/>
        </p:nvSpPr>
        <p:spPr>
          <a:xfrm>
            <a:off x="1074745" y="5071794"/>
            <a:ext cx="1928474" cy="797391"/>
          </a:xfrm>
          <a:custGeom>
            <a:avLst/>
            <a:gdLst>
              <a:gd name="connsiteX0" fmla="*/ 0 w 1928474"/>
              <a:gd name="connsiteY0" fmla="*/ 797391 h 797391"/>
              <a:gd name="connsiteX1" fmla="*/ 1928474 w 1928474"/>
              <a:gd name="connsiteY1" fmla="*/ 0 h 797391"/>
              <a:gd name="connsiteX2" fmla="*/ 1820133 w 1928474"/>
              <a:gd name="connsiteY2" fmla="*/ 273019 h 797391"/>
              <a:gd name="connsiteX3" fmla="*/ 1668455 w 1928474"/>
              <a:gd name="connsiteY3" fmla="*/ 537372 h 797391"/>
              <a:gd name="connsiteX4" fmla="*/ 1473441 w 1928474"/>
              <a:gd name="connsiteY4" fmla="*/ 767055 h 797391"/>
              <a:gd name="connsiteX5" fmla="*/ 1434438 w 1928474"/>
              <a:gd name="connsiteY5" fmla="*/ 797391 h 797391"/>
              <a:gd name="connsiteX6" fmla="*/ 0 w 1928474"/>
              <a:gd name="connsiteY6" fmla="*/ 797391 h 797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928474" h="797391">
                <a:moveTo>
                  <a:pt x="0" y="797391"/>
                </a:moveTo>
                <a:lnTo>
                  <a:pt x="1928474" y="0"/>
                </a:lnTo>
                <a:lnTo>
                  <a:pt x="1820133" y="273019"/>
                </a:lnTo>
                <a:lnTo>
                  <a:pt x="1668455" y="537372"/>
                </a:lnTo>
                <a:lnTo>
                  <a:pt x="1473441" y="767055"/>
                </a:lnTo>
                <a:lnTo>
                  <a:pt x="1434438" y="797391"/>
                </a:lnTo>
                <a:lnTo>
                  <a:pt x="0" y="797391"/>
                </a:lnTo>
                <a:close/>
              </a:path>
            </a:pathLst>
          </a:custGeom>
          <a:solidFill>
            <a:srgbClr val="FF6600">
              <a:alpha val="5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838200" y="5869184"/>
            <a:ext cx="25146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Arc 49"/>
          <p:cNvSpPr/>
          <p:nvPr/>
        </p:nvSpPr>
        <p:spPr>
          <a:xfrm flipV="1">
            <a:off x="457200" y="2363985"/>
            <a:ext cx="2667000" cy="3810000"/>
          </a:xfrm>
          <a:prstGeom prst="arc">
            <a:avLst>
              <a:gd name="adj1" fmla="val 12415094"/>
              <a:gd name="adj2" fmla="val 20055310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>
            <a:cxnSpLocks/>
          </p:cNvCxnSpPr>
          <p:nvPr/>
        </p:nvCxnSpPr>
        <p:spPr>
          <a:xfrm flipH="1">
            <a:off x="685800" y="4954785"/>
            <a:ext cx="2590800" cy="1066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303254" y="5583075"/>
            <a:ext cx="3273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A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2757579" y="4838329"/>
            <a:ext cx="2920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2943044" y="5578762"/>
            <a:ext cx="298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702030302020204" pitchFamily="66" charset="0"/>
              </a:rPr>
              <a:t>B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2819400" y="5869185"/>
            <a:ext cx="381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5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924175" y="5054656"/>
            <a:ext cx="685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Comic Sans MS" panose="030F0702030302020204" pitchFamily="66" charset="0"/>
              </a:rPr>
              <a:t>(5,10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04800" y="6550223"/>
                <a:ext cx="283346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𝑇𝑟𝑖𝑎𝑛𝑔𝑙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𝑂𝐵𝐶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5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𝑞𝑢𝑎𝑟𝑒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4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6550223"/>
                <a:ext cx="2833468" cy="307777"/>
              </a:xfrm>
              <a:prstGeom prst="rect">
                <a:avLst/>
              </a:prstGeom>
              <a:blipFill>
                <a:blip r:embed="rId5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2589656" y="6120211"/>
                <a:ext cx="2352375" cy="4392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𝑅𝑒𝑔𝑖𝑜𝑛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𝐵𝐶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6</m:t>
                          </m:r>
                        </m:num>
                        <m:den>
                          <m:r>
                            <a:rPr lang="en-US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𝑠𝑞𝑢𝑎𝑟𝑒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9656" y="6120211"/>
                <a:ext cx="2352375" cy="4392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5136840" y="1447800"/>
            <a:ext cx="268374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u="sng" dirty="0">
                <a:latin typeface="Comic Sans MS" panose="030F0702030302020204" pitchFamily="66" charset="0"/>
              </a:rPr>
              <a:t>Area of the region ABC</a:t>
            </a:r>
          </a:p>
          <a:p>
            <a:pPr algn="ctr"/>
            <a:endParaRPr lang="en-US" sz="1400" u="sng" dirty="0">
              <a:latin typeface="Comic Sans MS" panose="030F0702030302020204" pitchFamily="66" charset="0"/>
            </a:endParaRPr>
          </a:p>
          <a:p>
            <a:pPr marL="285750" indent="-285750" algn="ctr">
              <a:buFont typeface="Wingdings"/>
              <a:buChar char="à"/>
            </a:pPr>
            <a:r>
              <a:rPr lang="en-US" sz="1400" dirty="0">
                <a:latin typeface="Comic Sans MS" panose="030F0702030302020204" pitchFamily="66" charset="0"/>
                <a:sym typeface="Wingdings" panose="05000000000000000000" pitchFamily="2" charset="2"/>
              </a:rPr>
              <a:t>Triangle OBC – region ABC</a:t>
            </a:r>
          </a:p>
          <a:p>
            <a:pPr algn="ctr"/>
            <a:endParaRPr lang="en-US" sz="140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791200" y="2362200"/>
                <a:ext cx="1274708" cy="6109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25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6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1200" y="2362200"/>
                <a:ext cx="1274708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5334000" y="3124200"/>
                <a:ext cx="2315249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16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𝑠𝑞𝑢𝑎𝑟𝑒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𝑢𝑛𝑖𝑡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3124200"/>
                <a:ext cx="2315249" cy="6127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5909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21"/>
          <p:cNvSpPr txBox="1">
            <a:spLocks noChangeArrowheads="1"/>
          </p:cNvSpPr>
          <p:nvPr/>
        </p:nvSpPr>
        <p:spPr bwMode="auto">
          <a:xfrm>
            <a:off x="1195251" y="2323011"/>
            <a:ext cx="16002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 u="sng">
                <a:latin typeface="Comic Sans MS" pitchFamily="66" charset="0"/>
              </a:rPr>
              <a:t>Integrating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1403214" y="2762749"/>
            <a:ext cx="1184275" cy="284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Function</a:t>
            </a:r>
          </a:p>
        </p:txBody>
      </p:sp>
      <p:sp>
        <p:nvSpPr>
          <p:cNvPr id="7" name="Text Box 23"/>
          <p:cNvSpPr txBox="1">
            <a:spLocks noChangeArrowheads="1"/>
          </p:cNvSpPr>
          <p:nvPr/>
        </p:nvSpPr>
        <p:spPr bwMode="auto">
          <a:xfrm>
            <a:off x="1336539" y="3365999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Divide by the power </a:t>
            </a:r>
          </a:p>
        </p:txBody>
      </p:sp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1336539" y="4151811"/>
            <a:ext cx="131762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Increase the power by 1</a:t>
            </a: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403214" y="4939211"/>
            <a:ext cx="1184275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200">
                <a:solidFill>
                  <a:srgbClr val="FF0000"/>
                </a:solidFill>
                <a:latin typeface="Comic Sans MS" pitchFamily="66" charset="0"/>
              </a:rPr>
              <a:t>Gradient Function</a:t>
            </a:r>
          </a:p>
        </p:txBody>
      </p:sp>
      <p:sp>
        <p:nvSpPr>
          <p:cNvPr id="10" name="Line 26"/>
          <p:cNvSpPr>
            <a:spLocks noChangeShapeType="1"/>
          </p:cNvSpPr>
          <p:nvPr/>
        </p:nvSpPr>
        <p:spPr bwMode="auto">
          <a:xfrm>
            <a:off x="1957251" y="3045324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1" name="Line 27"/>
          <p:cNvSpPr>
            <a:spLocks noChangeShapeType="1"/>
          </p:cNvSpPr>
          <p:nvPr/>
        </p:nvSpPr>
        <p:spPr bwMode="auto">
          <a:xfrm>
            <a:off x="1947726" y="3834311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" name="Line 28"/>
          <p:cNvSpPr>
            <a:spLocks noChangeShapeType="1"/>
          </p:cNvSpPr>
          <p:nvPr/>
        </p:nvSpPr>
        <p:spPr bwMode="auto">
          <a:xfrm>
            <a:off x="1957251" y="4632824"/>
            <a:ext cx="0" cy="3079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31"/>
          <p:cNvSpPr txBox="1">
            <a:spLocks noChangeArrowheads="1"/>
          </p:cNvSpPr>
          <p:nvPr/>
        </p:nvSpPr>
        <p:spPr bwMode="auto">
          <a:xfrm>
            <a:off x="4722157" y="1371600"/>
            <a:ext cx="27432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u="sng" dirty="0">
                <a:latin typeface="Comic Sans MS" pitchFamily="66" charset="0"/>
              </a:rPr>
              <a:t>Mathematically speaking…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042890" y="1924595"/>
                <a:ext cx="3997120" cy="575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GB" sz="24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GB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2890" y="1924595"/>
                <a:ext cx="3997120" cy="575222"/>
              </a:xfrm>
              <a:prstGeom prst="rect">
                <a:avLst/>
              </a:prstGeom>
              <a:blipFill>
                <a:blip r:embed="rId2"/>
                <a:stretch>
                  <a:fillRect l="-4573" b="-180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Arrow Connector 15"/>
          <p:cNvCxnSpPr/>
          <p:nvPr/>
        </p:nvCxnSpPr>
        <p:spPr>
          <a:xfrm flipV="1">
            <a:off x="6106822" y="2569028"/>
            <a:ext cx="557349" cy="74893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7922560" y="2538549"/>
            <a:ext cx="343988" cy="84037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798291" y="3333100"/>
            <a:ext cx="2868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power has been increased by 1, then we divide by i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729402" y="3449989"/>
                <a:ext cx="2068369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The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represents the fact there could be a constant. You </a:t>
                </a:r>
                <a:r>
                  <a:rPr lang="en-US" sz="1400" u="sng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must</a:t>
                </a:r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include it.</a:t>
                </a:r>
                <a:endParaRPr lang="en-GB" sz="1400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9402" y="3449989"/>
                <a:ext cx="2068369" cy="954107"/>
              </a:xfrm>
              <a:prstGeom prst="rect">
                <a:avLst/>
              </a:prstGeom>
              <a:blipFill>
                <a:blip r:embed="rId3"/>
                <a:stretch>
                  <a:fillRect t="-1282" r="-295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760284" y="4642641"/>
                <a:ext cx="4815549" cy="575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400" dirty="0">
                    <a:latin typeface="Comic Sans MS" panose="030F0702030302020204" pitchFamily="66" charset="0"/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GB" sz="2400" dirty="0">
                    <a:latin typeface="Comic Sans MS" panose="030F0702030302020204" pitchFamily="66" charset="0"/>
                  </a:rPr>
                  <a:t>, 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1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GB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0284" y="4642641"/>
                <a:ext cx="4815549" cy="575222"/>
              </a:xfrm>
              <a:prstGeom prst="rect">
                <a:avLst/>
              </a:prstGeom>
              <a:blipFill>
                <a:blip r:embed="rId4"/>
                <a:stretch>
                  <a:fillRect l="-3924" b="-1808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4714171" y="5509608"/>
            <a:ext cx="28688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is is exactly the same, just with Lagrange’s nota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9628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9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gration is the reverse process of differentiation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use the correct notat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are giv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𝑦</m:t>
                        </m:r>
                      </m:num>
                      <m:den>
                        <m:r>
                          <a:rPr lang="en-US" sz="1600" b="0" i="1" smtClean="0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i="1" dirty="0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If you are given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4360817" y="1510937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 Questions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4437017" y="1815737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sp>
        <p:nvSpPr>
          <p:cNvPr id="18" name="Text Box 20"/>
          <p:cNvSpPr txBox="1">
            <a:spLocks noChangeArrowheads="1"/>
          </p:cNvSpPr>
          <p:nvPr/>
        </p:nvSpPr>
        <p:spPr bwMode="auto">
          <a:xfrm>
            <a:off x="4437017" y="2349137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2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65337"/>
              </p:ext>
            </p:extLst>
          </p:nvPr>
        </p:nvGraphicFramePr>
        <p:xfrm>
          <a:off x="4818017" y="2196737"/>
          <a:ext cx="81280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7" name="Equation" r:id="rId4" imgW="507780" imgH="393529" progId="Equation.DSMT4">
                  <p:embed/>
                </p:oleObj>
              </mc:Choice>
              <mc:Fallback>
                <p:oleObj name="Equation" r:id="rId4" imgW="507780" imgH="393529" progId="Equation.DSMT4">
                  <p:embed/>
                  <p:pic>
                    <p:nvPicPr>
                      <p:cNvPr id="1026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2196737"/>
                        <a:ext cx="812800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16605"/>
              </p:ext>
            </p:extLst>
          </p:nvPr>
        </p:nvGraphicFramePr>
        <p:xfrm>
          <a:off x="4818017" y="2958737"/>
          <a:ext cx="7318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8" name="Equation" r:id="rId6" imgW="457200" imgH="419100" progId="Equation.DSMT4">
                  <p:embed/>
                </p:oleObj>
              </mc:Choice>
              <mc:Fallback>
                <p:oleObj name="Equation" r:id="rId6" imgW="457200" imgH="419100" progId="Equation.DSMT4">
                  <p:embed/>
                  <p:pic>
                    <p:nvPicPr>
                      <p:cNvPr id="1026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2958737"/>
                        <a:ext cx="73183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491497"/>
              </p:ext>
            </p:extLst>
          </p:nvPr>
        </p:nvGraphicFramePr>
        <p:xfrm>
          <a:off x="5580017" y="3187337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69" name="Equation" r:id="rId8" imgW="253780" imgH="152268" progId="Equation.DSMT4">
                  <p:embed/>
                </p:oleObj>
              </mc:Choice>
              <mc:Fallback>
                <p:oleObj name="Equation" r:id="rId8" imgW="253780" imgH="152268" progId="Equation.DSMT4">
                  <p:embed/>
                  <p:pic>
                    <p:nvPicPr>
                      <p:cNvPr id="1026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17" y="3187337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Arc 24"/>
          <p:cNvSpPr>
            <a:spLocks/>
          </p:cNvSpPr>
          <p:nvPr/>
        </p:nvSpPr>
        <p:spPr bwMode="auto">
          <a:xfrm>
            <a:off x="6113417" y="2501537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Text Box 25"/>
          <p:cNvSpPr txBox="1">
            <a:spLocks noChangeArrowheads="1"/>
          </p:cNvSpPr>
          <p:nvPr/>
        </p:nvSpPr>
        <p:spPr bwMode="auto">
          <a:xfrm>
            <a:off x="6494417" y="2349137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sp>
        <p:nvSpPr>
          <p:cNvPr id="25" name="Text Box 26"/>
          <p:cNvSpPr txBox="1">
            <a:spLocks noChangeArrowheads="1"/>
          </p:cNvSpPr>
          <p:nvPr/>
        </p:nvSpPr>
        <p:spPr bwMode="auto">
          <a:xfrm>
            <a:off x="4467180" y="4406537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01807"/>
              </p:ext>
            </p:extLst>
          </p:nvPr>
        </p:nvGraphicFramePr>
        <p:xfrm>
          <a:off x="4818017" y="4254137"/>
          <a:ext cx="873125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0" name="Equation" r:id="rId10" imgW="545863" imgH="393529" progId="Equation.DSMT4">
                  <p:embed/>
                </p:oleObj>
              </mc:Choice>
              <mc:Fallback>
                <p:oleObj name="Equation" r:id="rId10" imgW="545863" imgH="393529" progId="Equation.DSMT4">
                  <p:embed/>
                  <p:pic>
                    <p:nvPicPr>
                      <p:cNvPr id="1026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17" y="4254137"/>
                        <a:ext cx="873125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4886765"/>
              </p:ext>
            </p:extLst>
          </p:nvPr>
        </p:nvGraphicFramePr>
        <p:xfrm>
          <a:off x="4741817" y="5016137"/>
          <a:ext cx="8128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1" name="Equation" r:id="rId12" imgW="508000" imgH="419100" progId="Equation.DSMT4">
                  <p:embed/>
                </p:oleObj>
              </mc:Choice>
              <mc:Fallback>
                <p:oleObj name="Equation" r:id="rId12" imgW="508000" imgH="419100" progId="Equation.DSMT4">
                  <p:embed/>
                  <p:pic>
                    <p:nvPicPr>
                      <p:cNvPr id="1026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17" y="5016137"/>
                        <a:ext cx="8128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303847"/>
              </p:ext>
            </p:extLst>
          </p:nvPr>
        </p:nvGraphicFramePr>
        <p:xfrm>
          <a:off x="5580017" y="5244737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2" name="Equation" r:id="rId14" imgW="253780" imgH="152268" progId="Equation.DSMT4">
                  <p:embed/>
                </p:oleObj>
              </mc:Choice>
              <mc:Fallback>
                <p:oleObj name="Equation" r:id="rId14" imgW="253780" imgH="152268" progId="Equation.DSMT4">
                  <p:embed/>
                  <p:pic>
                    <p:nvPicPr>
                      <p:cNvPr id="1026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17" y="5244737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rc 30"/>
          <p:cNvSpPr>
            <a:spLocks/>
          </p:cNvSpPr>
          <p:nvPr/>
        </p:nvSpPr>
        <p:spPr bwMode="auto">
          <a:xfrm>
            <a:off x="6113417" y="4558937"/>
            <a:ext cx="381000" cy="838200"/>
          </a:xfrm>
          <a:custGeom>
            <a:avLst/>
            <a:gdLst>
              <a:gd name="T0" fmla="*/ 0 w 21600"/>
              <a:gd name="T1" fmla="*/ 0 h 43173"/>
              <a:gd name="T2" fmla="*/ 19138 w 21600"/>
              <a:gd name="T3" fmla="*/ 838200 h 43173"/>
              <a:gd name="T4" fmla="*/ 0 w 21600"/>
              <a:gd name="T5" fmla="*/ 419362 h 431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</a:path>
              <a:path w="21600" h="4317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07"/>
                  <a:pt x="12578" y="42594"/>
                  <a:pt x="1084" y="43172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30" name="Text Box 31"/>
          <p:cNvSpPr txBox="1">
            <a:spLocks noChangeArrowheads="1"/>
          </p:cNvSpPr>
          <p:nvPr/>
        </p:nvSpPr>
        <p:spPr bwMode="auto">
          <a:xfrm>
            <a:off x="6494417" y="4406537"/>
            <a:ext cx="20574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Increase the power by one, and divide by the new power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O NOT FORGET TO ADD C!</a:t>
            </a:r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128106"/>
              </p:ext>
            </p:extLst>
          </p:nvPr>
        </p:nvGraphicFramePr>
        <p:xfrm>
          <a:off x="4741817" y="5854337"/>
          <a:ext cx="1096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3" name="Equation" r:id="rId16" imgW="685800" imgH="393700" progId="Equation.DSMT4">
                  <p:embed/>
                </p:oleObj>
              </mc:Choice>
              <mc:Fallback>
                <p:oleObj name="Equation" r:id="rId16" imgW="685800" imgH="393700" progId="Equation.DSMT4">
                  <p:embed/>
                  <p:pic>
                    <p:nvPicPr>
                      <p:cNvPr id="1027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17" y="5854337"/>
                        <a:ext cx="1096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923425"/>
              </p:ext>
            </p:extLst>
          </p:nvPr>
        </p:nvGraphicFramePr>
        <p:xfrm>
          <a:off x="5808617" y="6082937"/>
          <a:ext cx="406400" cy="24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74" name="Equation" r:id="rId18" imgW="253780" imgH="152268" progId="Equation.DSMT4">
                  <p:embed/>
                </p:oleObj>
              </mc:Choice>
              <mc:Fallback>
                <p:oleObj name="Equation" r:id="rId18" imgW="253780" imgH="152268" progId="Equation.DSMT4">
                  <p:embed/>
                  <p:pic>
                    <p:nvPicPr>
                      <p:cNvPr id="1027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17" y="6082937"/>
                        <a:ext cx="406400" cy="24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3804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8" grpId="0"/>
      <p:bldP spid="23" grpId="0" animBg="1"/>
      <p:bldP spid="25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tegration is the reverse process of differentiation.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Remember to use the correct notation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  <a:sym typeface="Wingdings" panose="05000000000000000000" pitchFamily="2" charset="2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  <a:sym typeface="Wingdings" panose="05000000000000000000" pitchFamily="2" charset="2"/>
                  </a:rPr>
                  <a:t>If you are giv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𝑦</m:t>
                        </m:r>
                      </m:num>
                      <m:den>
                        <m:r>
                          <a:rPr lang="en-US" sz="1600" i="1">
                            <a:latin typeface="Cambria Math" panose="02040503050406030204" pitchFamily="18" charset="0"/>
                            <a:sym typeface="Wingdings" panose="05000000000000000000" pitchFamily="2" charset="2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  <a:p>
                <a:pPr algn="ctr">
                  <a:buFont typeface="Wingdings" panose="05000000000000000000" pitchFamily="2" charset="2"/>
                  <a:buChar char="à"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algn="ctr">
                  <a:buFont typeface="Wingdings" panose="05000000000000000000" pitchFamily="2" charset="2"/>
                  <a:buChar char="à"/>
                </a:pPr>
                <a:r>
                  <a:rPr lang="en-US" sz="1600" dirty="0">
                    <a:latin typeface="Comic Sans MS" panose="030F0702030302020204" pitchFamily="66" charset="0"/>
                  </a:rPr>
                  <a:t>If you are given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′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, then use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1600" dirty="0">
                    <a:latin typeface="Comic Sans MS" panose="030F0702030302020204" pitchFamily="66" charset="0"/>
                  </a:rPr>
                  <a:t> once you have integrated</a:t>
                </a: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5" y="1400175"/>
                <a:ext cx="3630135" cy="4776787"/>
              </a:xfrm>
              <a:blipFill>
                <a:blip r:embed="rId3"/>
                <a:stretch>
                  <a:fillRect l="-336" t="-766" r="-302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251959" y="1476103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397828" y="1780903"/>
            <a:ext cx="2743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Integrate the following: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15630"/>
              </p:ext>
            </p:extLst>
          </p:nvPr>
        </p:nvGraphicFramePr>
        <p:xfrm>
          <a:off x="4474028" y="2238103"/>
          <a:ext cx="20320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8" name="Equation" r:id="rId4" imgW="1270000" imgH="419100" progId="Equation.DSMT4">
                  <p:embed/>
                </p:oleObj>
              </mc:Choice>
              <mc:Fallback>
                <p:oleObj name="Equation" r:id="rId4" imgW="1270000" imgH="419100" progId="Equation.DSMT4">
                  <p:embed/>
                  <p:pic>
                    <p:nvPicPr>
                      <p:cNvPr id="133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4028" y="2238103"/>
                        <a:ext cx="2032000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578949"/>
              </p:ext>
            </p:extLst>
          </p:nvPr>
        </p:nvGraphicFramePr>
        <p:xfrm>
          <a:off x="4437516" y="3152503"/>
          <a:ext cx="852487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39" name="Equation" r:id="rId6" imgW="533169" imgH="418918" progId="Equation.DSMT4">
                  <p:embed/>
                </p:oleObj>
              </mc:Choice>
              <mc:Fallback>
                <p:oleObj name="Equation" r:id="rId6" imgW="533169" imgH="418918" progId="Equation.DSMT4">
                  <p:embed/>
                  <p:pic>
                    <p:nvPicPr>
                      <p:cNvPr id="1332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16" y="3152503"/>
                        <a:ext cx="852487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434364"/>
              </p:ext>
            </p:extLst>
          </p:nvPr>
        </p:nvGraphicFramePr>
        <p:xfrm>
          <a:off x="5351916" y="3152503"/>
          <a:ext cx="7905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0" name="Equation" r:id="rId8" imgW="495085" imgH="418918" progId="Equation.DSMT4">
                  <p:embed/>
                </p:oleObj>
              </mc:Choice>
              <mc:Fallback>
                <p:oleObj name="Equation" r:id="rId8" imgW="495085" imgH="418918" progId="Equation.DSMT4">
                  <p:embed/>
                  <p:pic>
                    <p:nvPicPr>
                      <p:cNvPr id="1332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916" y="3152503"/>
                        <a:ext cx="7905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603681"/>
              </p:ext>
            </p:extLst>
          </p:nvPr>
        </p:nvGraphicFramePr>
        <p:xfrm>
          <a:off x="6150428" y="3000103"/>
          <a:ext cx="730250" cy="99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1" name="Equation" r:id="rId10" imgW="457200" imgH="622300" progId="Equation.DSMT4">
                  <p:embed/>
                </p:oleObj>
              </mc:Choice>
              <mc:Fallback>
                <p:oleObj name="Equation" r:id="rId10" imgW="457200" imgH="622300" progId="Equation.DSMT4">
                  <p:embed/>
                  <p:pic>
                    <p:nvPicPr>
                      <p:cNvPr id="1332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0428" y="3000103"/>
                        <a:ext cx="730250" cy="993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532871"/>
              </p:ext>
            </p:extLst>
          </p:nvPr>
        </p:nvGraphicFramePr>
        <p:xfrm>
          <a:off x="4437516" y="4371703"/>
          <a:ext cx="7715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2" name="Equation" r:id="rId12" imgW="482391" imgH="228501" progId="Equation.DSMT4">
                  <p:embed/>
                </p:oleObj>
              </mc:Choice>
              <mc:Fallback>
                <p:oleObj name="Equation" r:id="rId12" imgW="482391" imgH="228501" progId="Equation.DSMT4">
                  <p:embed/>
                  <p:pic>
                    <p:nvPicPr>
                      <p:cNvPr id="1332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7516" y="4371703"/>
                        <a:ext cx="771525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262437"/>
              </p:ext>
            </p:extLst>
          </p:nvPr>
        </p:nvGraphicFramePr>
        <p:xfrm>
          <a:off x="5236028" y="4371703"/>
          <a:ext cx="54768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3" name="Equation" r:id="rId14" imgW="342751" imgH="203112" progId="Equation.DSMT4">
                  <p:embed/>
                </p:oleObj>
              </mc:Choice>
              <mc:Fallback>
                <p:oleObj name="Equation" r:id="rId14" imgW="342751" imgH="203112" progId="Equation.DSMT4">
                  <p:embed/>
                  <p:pic>
                    <p:nvPicPr>
                      <p:cNvPr id="1332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6028" y="4371703"/>
                        <a:ext cx="54768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66865"/>
              </p:ext>
            </p:extLst>
          </p:nvPr>
        </p:nvGraphicFramePr>
        <p:xfrm>
          <a:off x="5845628" y="4219303"/>
          <a:ext cx="6286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4" name="Equation" r:id="rId16" imgW="393529" imgH="291973" progId="Equation.DSMT4">
                  <p:embed/>
                </p:oleObj>
              </mc:Choice>
              <mc:Fallback>
                <p:oleObj name="Equation" r:id="rId16" imgW="393529" imgH="291973" progId="Equation.DSMT4">
                  <p:embed/>
                  <p:pic>
                    <p:nvPicPr>
                      <p:cNvPr id="1332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628" y="4219303"/>
                        <a:ext cx="6286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41590"/>
              </p:ext>
            </p:extLst>
          </p:nvPr>
        </p:nvGraphicFramePr>
        <p:xfrm>
          <a:off x="6531428" y="4447903"/>
          <a:ext cx="404813" cy="24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45" name="Equation" r:id="rId18" imgW="253780" imgH="152268" progId="Equation.DSMT4">
                  <p:embed/>
                </p:oleObj>
              </mc:Choice>
              <mc:Fallback>
                <p:oleObj name="Equation" r:id="rId18" imgW="253780" imgH="152268" progId="Equation.DSMT4">
                  <p:embed/>
                  <p:pic>
                    <p:nvPicPr>
                      <p:cNvPr id="1332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1428" y="4447903"/>
                        <a:ext cx="404813" cy="242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rc 15"/>
          <p:cNvSpPr>
            <a:spLocks/>
          </p:cNvSpPr>
          <p:nvPr/>
        </p:nvSpPr>
        <p:spPr bwMode="auto">
          <a:xfrm>
            <a:off x="7141028" y="2542903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" name="Arc 16"/>
          <p:cNvSpPr>
            <a:spLocks/>
          </p:cNvSpPr>
          <p:nvPr/>
        </p:nvSpPr>
        <p:spPr bwMode="auto">
          <a:xfrm>
            <a:off x="7141028" y="3533503"/>
            <a:ext cx="304800" cy="990600"/>
          </a:xfrm>
          <a:custGeom>
            <a:avLst/>
            <a:gdLst>
              <a:gd name="T0" fmla="*/ 2713 w 21794"/>
              <a:gd name="T1" fmla="*/ 0 h 43200"/>
              <a:gd name="T2" fmla="*/ 0 w 21794"/>
              <a:gd name="T3" fmla="*/ 990577 h 43200"/>
              <a:gd name="T4" fmla="*/ 2713 w 21794"/>
              <a:gd name="T5" fmla="*/ 49530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794" h="43200" fill="none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</a:path>
              <a:path w="21794" h="43200" stroke="0" extrusionOk="0">
                <a:moveTo>
                  <a:pt x="193" y="0"/>
                </a:moveTo>
                <a:cubicBezTo>
                  <a:pt x="12123" y="0"/>
                  <a:pt x="21794" y="9670"/>
                  <a:pt x="21794" y="21600"/>
                </a:cubicBezTo>
                <a:cubicBezTo>
                  <a:pt x="21794" y="33529"/>
                  <a:pt x="12123" y="43200"/>
                  <a:pt x="194" y="43200"/>
                </a:cubicBezTo>
                <a:cubicBezTo>
                  <a:pt x="129" y="43200"/>
                  <a:pt x="64" y="43199"/>
                  <a:pt x="-1" y="43199"/>
                </a:cubicBezTo>
                <a:lnTo>
                  <a:pt x="194" y="21600"/>
                </a:lnTo>
                <a:lnTo>
                  <a:pt x="193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7369628" y="2619103"/>
            <a:ext cx="12954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7369628" y="3609703"/>
            <a:ext cx="1295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implify terms if possible</a:t>
            </a:r>
          </a:p>
        </p:txBody>
      </p:sp>
    </p:spTree>
    <p:extLst>
      <p:ext uri="{BB962C8B-B14F-4D97-AF65-F5344CB8AC3E}">
        <p14:creationId xmlns:p14="http://schemas.microsoft.com/office/powerpoint/2010/main" val="755811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5" grpId="0" animBg="1"/>
      <p:bldP spid="16" grpId="0" animBg="1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You also need to </a:t>
            </a:r>
            <a:r>
              <a:rPr lang="en-US" sz="1600" dirty="0" err="1">
                <a:latin typeface="Comic Sans MS" panose="030F0702030302020204" pitchFamily="66" charset="0"/>
              </a:rPr>
              <a:t>recognise</a:t>
            </a:r>
            <a:r>
              <a:rPr lang="en-US" sz="1600" dirty="0">
                <a:latin typeface="Comic Sans MS" panose="030F0702030302020204" pitchFamily="66" charset="0"/>
              </a:rPr>
              <a:t> and use the proper notation for integration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The symbol ∫ is used for this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 to integrate, you can do them all separately (like with differentiation)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15840" y="1314994"/>
                <a:ext cx="3041474" cy="96872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840" y="1314994"/>
                <a:ext cx="3041474" cy="96872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V="1">
            <a:off x="4511040" y="2238103"/>
            <a:ext cx="315622" cy="775063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19914" y="3080551"/>
            <a:ext cx="162714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integral of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95126" y="3851260"/>
            <a:ext cx="162714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 gradient function (in this case)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370948" y="2207624"/>
            <a:ext cx="2240" cy="1632855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6244046" y="2177143"/>
            <a:ext cx="853441" cy="164592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419572" y="3899156"/>
                <a:ext cx="174036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With respect to </a:t>
                </a:r>
                <a14:m>
                  <m:oMath xmlns:m="http://schemas.openxmlformats.org/officeDocument/2006/math">
                    <m:r>
                      <a:rPr lang="en-US" sz="14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GB" sz="14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(basically you will integrate the x terms)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9572" y="3899156"/>
                <a:ext cx="1740360" cy="954107"/>
              </a:xfrm>
              <a:prstGeom prst="rect">
                <a:avLst/>
              </a:prstGeom>
              <a:blipFill>
                <a:blip r:embed="rId3"/>
                <a:stretch>
                  <a:fillRect t="-1282" b="-57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7" name="Straight Arrow Connector 16"/>
          <p:cNvCxnSpPr/>
          <p:nvPr/>
        </p:nvCxnSpPr>
        <p:spPr>
          <a:xfrm flipH="1" flipV="1">
            <a:off x="7138788" y="2172793"/>
            <a:ext cx="498629" cy="492030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120611" y="2710437"/>
            <a:ext cx="181438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quals the original function, plus a constan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582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4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Integr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Integration is the reverse process of differentiation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1263" y="6488668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3A/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4391298" y="1563188"/>
            <a:ext cx="2209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b="1" u="sng" dirty="0">
                <a:latin typeface="Comic Sans MS" pitchFamily="66" charset="0"/>
              </a:rPr>
              <a:t>Example Question</a:t>
            </a:r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4528458" y="1876697"/>
            <a:ext cx="762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>
                <a:latin typeface="Comic Sans MS" pitchFamily="66" charset="0"/>
              </a:rPr>
              <a:t>Find:</a:t>
            </a:r>
          </a:p>
        </p:txBody>
      </p:sp>
      <p:graphicFrame>
        <p:nvGraphicFramePr>
          <p:cNvPr id="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313034"/>
              </p:ext>
            </p:extLst>
          </p:nvPr>
        </p:nvGraphicFramePr>
        <p:xfrm>
          <a:off x="4604658" y="2257697"/>
          <a:ext cx="16383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5" name="Equation" r:id="rId3" imgW="939800" imgH="368300" progId="Equation.DSMT4">
                  <p:embed/>
                </p:oleObj>
              </mc:Choice>
              <mc:Fallback>
                <p:oleObj name="Equation" r:id="rId3" imgW="939800" imgH="368300" progId="Equation.DSMT4">
                  <p:embed/>
                  <p:pic>
                    <p:nvPicPr>
                      <p:cNvPr id="163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4658" y="2257697"/>
                        <a:ext cx="16383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953163"/>
              </p:ext>
            </p:extLst>
          </p:nvPr>
        </p:nvGraphicFramePr>
        <p:xfrm>
          <a:off x="4528458" y="3072085"/>
          <a:ext cx="773113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6" name="Equation" r:id="rId5" imgW="444307" imgH="622030" progId="Equation.DSMT4">
                  <p:embed/>
                </p:oleObj>
              </mc:Choice>
              <mc:Fallback>
                <p:oleObj name="Equation" r:id="rId5" imgW="444307" imgH="622030" progId="Equation.DSMT4">
                  <p:embed/>
                  <p:pic>
                    <p:nvPicPr>
                      <p:cNvPr id="1639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458" y="3072085"/>
                        <a:ext cx="773113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715129"/>
              </p:ext>
            </p:extLst>
          </p:nvPr>
        </p:nvGraphicFramePr>
        <p:xfrm>
          <a:off x="5442858" y="3224485"/>
          <a:ext cx="7747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7" name="Equation" r:id="rId7" imgW="444307" imgH="418918" progId="Equation.DSMT4">
                  <p:embed/>
                </p:oleObj>
              </mc:Choice>
              <mc:Fallback>
                <p:oleObj name="Equation" r:id="rId7" imgW="444307" imgH="418918" progId="Equation.DSMT4">
                  <p:embed/>
                  <p:pic>
                    <p:nvPicPr>
                      <p:cNvPr id="1640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2858" y="3224485"/>
                        <a:ext cx="774700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455895"/>
              </p:ext>
            </p:extLst>
          </p:nvPr>
        </p:nvGraphicFramePr>
        <p:xfrm>
          <a:off x="4452258" y="4467497"/>
          <a:ext cx="862013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8" name="Equation" r:id="rId9" imgW="495085" imgH="418918" progId="Equation.DSMT4">
                  <p:embed/>
                </p:oleObj>
              </mc:Choice>
              <mc:Fallback>
                <p:oleObj name="Equation" r:id="rId9" imgW="495085" imgH="418918" progId="Equation.DSMT4">
                  <p:embed/>
                  <p:pic>
                    <p:nvPicPr>
                      <p:cNvPr id="16401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2258" y="4467497"/>
                        <a:ext cx="862013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393123"/>
              </p:ext>
            </p:extLst>
          </p:nvPr>
        </p:nvGraphicFramePr>
        <p:xfrm>
          <a:off x="5366658" y="4543697"/>
          <a:ext cx="79692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69" name="Equation" r:id="rId11" imgW="457002" imgH="393529" progId="Equation.DSMT4">
                  <p:embed/>
                </p:oleObj>
              </mc:Choice>
              <mc:Fallback>
                <p:oleObj name="Equation" r:id="rId11" imgW="457002" imgH="393529" progId="Equation.DSMT4">
                  <p:embed/>
                  <p:pic>
                    <p:nvPicPr>
                      <p:cNvPr id="1640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6658" y="4543697"/>
                        <a:ext cx="79692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55845"/>
              </p:ext>
            </p:extLst>
          </p:nvPr>
        </p:nvGraphicFramePr>
        <p:xfrm>
          <a:off x="6281058" y="4772297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0" name="Equation" r:id="rId13" imgW="253780" imgH="152268" progId="Equation.DSMT4">
                  <p:embed/>
                </p:oleObj>
              </mc:Choice>
              <mc:Fallback>
                <p:oleObj name="Equation" r:id="rId13" imgW="253780" imgH="152268" progId="Equation.DSMT4">
                  <p:embed/>
                  <p:pic>
                    <p:nvPicPr>
                      <p:cNvPr id="1640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1058" y="4772297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rc 20"/>
          <p:cNvSpPr>
            <a:spLocks/>
          </p:cNvSpPr>
          <p:nvPr/>
        </p:nvSpPr>
        <p:spPr bwMode="auto">
          <a:xfrm>
            <a:off x="7119258" y="2614885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4" name="Arc 21"/>
          <p:cNvSpPr>
            <a:spLocks/>
          </p:cNvSpPr>
          <p:nvPr/>
        </p:nvSpPr>
        <p:spPr bwMode="auto">
          <a:xfrm>
            <a:off x="7119258" y="3834085"/>
            <a:ext cx="381000" cy="990600"/>
          </a:xfrm>
          <a:custGeom>
            <a:avLst/>
            <a:gdLst>
              <a:gd name="T0" fmla="*/ 0 w 21600"/>
              <a:gd name="T1" fmla="*/ 0 h 43190"/>
              <a:gd name="T2" fmla="*/ 11836 w 21600"/>
              <a:gd name="T3" fmla="*/ 990600 h 43190"/>
              <a:gd name="T4" fmla="*/ 0 w 21600"/>
              <a:gd name="T5" fmla="*/ 495415 h 4319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9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</a:path>
              <a:path w="21600" h="4319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268"/>
                  <a:pt x="12333" y="42827"/>
                  <a:pt x="670" y="4318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7424058" y="2614885"/>
            <a:ext cx="13716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Integrate each part separately</a:t>
            </a:r>
          </a:p>
        </p:txBody>
      </p:sp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7424058" y="4032205"/>
            <a:ext cx="1371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implify the fra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GB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𝑑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𝑐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22" y="2133599"/>
                <a:ext cx="2285113" cy="72654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0745587"/>
              </p:ext>
            </p:extLst>
          </p:nvPr>
        </p:nvGraphicFramePr>
        <p:xfrm>
          <a:off x="6328955" y="3487782"/>
          <a:ext cx="442913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71" name="Equation" r:id="rId13" imgW="253780" imgH="152268" progId="Equation.DSMT4">
                  <p:embed/>
                </p:oleObj>
              </mc:Choice>
              <mc:Fallback>
                <p:oleObj name="Equation" r:id="rId13" imgW="253780" imgH="152268" progId="Equation.DSMT4">
                  <p:embed/>
                  <p:pic>
                    <p:nvPicPr>
                      <p:cNvPr id="1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8955" y="3487782"/>
                        <a:ext cx="442913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7982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/>
      <p:bldP spid="16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9</TotalTime>
  <Words>4464</Words>
  <Application>Microsoft Office PowerPoint</Application>
  <PresentationFormat>画面に合わせる (4:3)</PresentationFormat>
  <Paragraphs>917</Paragraphs>
  <Slides>49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2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9</vt:i4>
      </vt:variant>
    </vt:vector>
  </HeadingPairs>
  <TitlesOfParts>
    <vt:vector size="63" baseType="lpstr">
      <vt:lpstr>HGGyoshotai</vt:lpstr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Papyrus</vt:lpstr>
      <vt:lpstr>Segoe UI Black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PowerPoint プレゼンテーション</vt:lpstr>
      <vt:lpstr>Integration</vt:lpstr>
      <vt:lpstr>Integration</vt:lpstr>
      <vt:lpstr>Integration</vt:lpstr>
      <vt:lpstr>Integration</vt:lpstr>
      <vt:lpstr>Integration</vt:lpstr>
      <vt:lpstr>PowerPoint プレゼンテーション</vt:lpstr>
      <vt:lpstr>Integration</vt:lpstr>
      <vt:lpstr>Integration</vt:lpstr>
      <vt:lpstr>Integration</vt:lpstr>
      <vt:lpstr>PowerPoint プレゼンテーション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PowerPoint プレゼンテーション</vt:lpstr>
      <vt:lpstr>Integration</vt:lpstr>
      <vt:lpstr>Integration</vt:lpstr>
      <vt:lpstr>Integration</vt:lpstr>
      <vt:lpstr>Integration</vt:lpstr>
      <vt:lpstr>Integration</vt:lpstr>
      <vt:lpstr>Integration</vt:lpstr>
      <vt:lpstr>PowerPoint プレゼンテーション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  <vt:lpstr>Integr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144</cp:revision>
  <dcterms:created xsi:type="dcterms:W3CDTF">2017-08-14T15:35:38Z</dcterms:created>
  <dcterms:modified xsi:type="dcterms:W3CDTF">2018-08-13T23:42:21Z</dcterms:modified>
</cp:coreProperties>
</file>